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51" r:id="rId1"/>
    <p:sldMasterId id="2147483665" r:id="rId2"/>
  </p:sldMasterIdLst>
  <p:notesMasterIdLst>
    <p:notesMasterId r:id="rId26"/>
  </p:notesMasterIdLst>
  <p:handoutMasterIdLst>
    <p:handoutMasterId r:id="rId27"/>
  </p:handoutMasterIdLst>
  <p:sldIdLst>
    <p:sldId id="256" r:id="rId3"/>
    <p:sldId id="407" r:id="rId4"/>
    <p:sldId id="306" r:id="rId5"/>
    <p:sldId id="408" r:id="rId6"/>
    <p:sldId id="388" r:id="rId7"/>
    <p:sldId id="389" r:id="rId8"/>
    <p:sldId id="390" r:id="rId9"/>
    <p:sldId id="391" r:id="rId10"/>
    <p:sldId id="392" r:id="rId11"/>
    <p:sldId id="393" r:id="rId12"/>
    <p:sldId id="394" r:id="rId13"/>
    <p:sldId id="404" r:id="rId14"/>
    <p:sldId id="405" r:id="rId15"/>
    <p:sldId id="406" r:id="rId16"/>
    <p:sldId id="395" r:id="rId17"/>
    <p:sldId id="396" r:id="rId18"/>
    <p:sldId id="402" r:id="rId19"/>
    <p:sldId id="399" r:id="rId20"/>
    <p:sldId id="400" r:id="rId21"/>
    <p:sldId id="403" r:id="rId22"/>
    <p:sldId id="401" r:id="rId23"/>
    <p:sldId id="336" r:id="rId24"/>
    <p:sldId id="334" r:id="rId25"/>
  </p:sldIdLst>
  <p:sldSz cx="9144000" cy="6858000" type="screen4x3"/>
  <p:notesSz cx="7099300" cy="10234613"/>
  <p:defaultTextStyle>
    <a:defPPr>
      <a:defRPr lang="de-DE"/>
    </a:defPPr>
    <a:lvl1pPr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770024"/>
    <a:srgbClr val="96979A"/>
    <a:srgbClr val="D5D5D5"/>
    <a:srgbClr val="D2D2D2"/>
    <a:srgbClr val="7B7B7B"/>
    <a:srgbClr val="AAAAAA"/>
    <a:srgbClr val="FF0000"/>
    <a:srgbClr val="33CC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792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2198" y="-62"/>
      </p:cViewPr>
      <p:guideLst>
        <p:guide orient="horz" pos="3223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5" Type="http://schemas.openxmlformats.org/officeDocument/2006/relationships/image" Target="../media/image23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ADC48D3-777B-444E-AD1D-F8FB675ADCC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9688" cy="384016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A0CC06EE-F0D9-430D-836C-E8459BEC680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CC06EE-F0D9-430D-836C-E8459BEC6801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FC36449-4C4B-4649-9F91-38A4340F723A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3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37D7774-A943-4649-835D-95D615BFE70D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4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35436DE2-3395-4115-AA3D-D5C77A8D52F7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3.09.201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5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5E04B36E-569F-44E5-9C11-7A274529C858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 smtClean="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625975"/>
            <a:ext cx="7772400" cy="963613"/>
          </a:xfrm>
        </p:spPr>
        <p:txBody>
          <a:bodyPr/>
          <a:lstStyle>
            <a:lvl1pPr algn="ctr">
              <a:defRPr sz="2200" b="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661025"/>
            <a:ext cx="6400800" cy="720725"/>
          </a:xfrm>
        </p:spPr>
        <p:txBody>
          <a:bodyPr/>
          <a:lstStyle>
            <a:lvl1pPr marL="0" indent="0" algn="ctr">
              <a:buFont typeface="Arial" pitchFamily="-112" charset="0"/>
              <a:buNone/>
              <a:defRPr sz="1400" b="1"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95288" y="6237288"/>
            <a:ext cx="8353425" cy="4127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 </a:t>
            </a:r>
            <a:fld id="{F87E691D-567B-4327-8BA1-8FF089AB85F3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8" name="Picture 13"/>
          <p:cNvPicPr>
            <a:picLocks noChangeAspect="1" noChangeArrowheads="1"/>
          </p:cNvPicPr>
          <p:nvPr userDrawn="1"/>
        </p:nvPicPr>
        <p:blipFill>
          <a:blip r:embed="rId2"/>
          <a:srcRect b="55905"/>
          <a:stretch>
            <a:fillRect/>
          </a:stretch>
        </p:blipFill>
        <p:spPr bwMode="auto">
          <a:xfrm>
            <a:off x="3203848" y="47476"/>
            <a:ext cx="26670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14DC67C0-7043-4C31-ADFF-CB73C968756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692150"/>
            <a:ext cx="2057400" cy="5559425"/>
          </a:xfrm>
        </p:spPr>
        <p:txBody>
          <a:bodyPr vert="eaVert"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692150"/>
            <a:ext cx="6019800" cy="5559425"/>
          </a:xfrm>
        </p:spPr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4FCF1425-5EF2-4DA0-93D1-B2C6F4F1081E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el, Inhalt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692150"/>
            <a:ext cx="8229600" cy="603250"/>
          </a:xfrm>
        </p:spPr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414463"/>
            <a:ext cx="4038600" cy="4837112"/>
          </a:xfrm>
        </p:spPr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648200" y="1414463"/>
            <a:ext cx="4038600" cy="4837112"/>
          </a:xfrm>
        </p:spPr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2C688A59-560F-41B3-8043-C7DE7BE498CC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96686-7078-4D8A-8488-35883A8FC341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6955E-0455-42FD-9272-0334A181CA3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3B891-A512-4B57-8860-00AEBD0765B0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E0CF1-FFBB-4268-ACBC-6A4BDA683F9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76A5B-4829-452B-8A06-78EE5121AEFD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19F74-7860-4B68-90FE-89D5E69D60D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E6746-FDA3-498E-BD48-9C98310044D1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2EF65-F212-4311-A554-A6A0806E485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E9067-92C4-4078-9775-4A5024E65676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71520-D486-427D-A4D2-40F023A9F68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6EBE6-F96B-4845-97FC-D32C42AC4CB4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86699-0519-4215-BA30-F44B2976E7A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670AD-1261-4D28-867B-68C038318F3D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8F52F-59D0-4131-8D94-F4D0820B851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2FC43966-4C0F-4F6C-AD4D-03E4CFFB2082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581D2-2A46-4BB2-BF85-659FA15B6F5C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BE7BE-2311-44CB-888E-C63259D288B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826F7-1A82-4157-B25B-A22E84512826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9F368-E4CA-4DAF-93BA-7D1B679F6A1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5B9A8-A036-4137-806A-B1C4E205A100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DAEA8-5D4C-41CE-89E7-838E20E7C75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2CFBD-717F-4E9E-B834-EBA082A99386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9DD1E-0D1A-457F-9710-3D9D5FBA59B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8DA4AFCC-1356-4BEC-AB52-E37483ADAE6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414463"/>
            <a:ext cx="4038600" cy="4837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414463"/>
            <a:ext cx="4038600" cy="4837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53956DC8-5A63-400E-BFC7-9D4FDE57737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D38A18FF-8C67-4FC9-A6A5-EBBF48A0D001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DF6FD283-6023-498A-A25C-98F3AC084C2B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6ED0E55E-55CA-41D9-B64C-85A4A28336F0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dirty="0" smtClean="0"/>
              <a:t>Mastertitelformat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dirty="0" smtClean="0"/>
              <a:t>Mastertextformat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E4C75E0A-13F7-4125-9160-6F005E616C8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</a:t>
            </a:r>
            <a:r>
              <a:rPr lang="de-DE" dirty="0" smtClean="0"/>
              <a:t>www.mathematik-verstehen.de, </a:t>
            </a:r>
            <a:r>
              <a:rPr lang="de-DE" dirty="0"/>
              <a:t>Folie  </a:t>
            </a:r>
            <a:fld id="{2404C64B-C07C-4A73-B958-3B3E011DB8D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4463"/>
            <a:ext cx="82296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pic>
        <p:nvPicPr>
          <p:cNvPr id="9219" name="Picture 13"/>
          <p:cNvPicPr>
            <a:picLocks noChangeAspect="1" noChangeArrowheads="1"/>
          </p:cNvPicPr>
          <p:nvPr/>
        </p:nvPicPr>
        <p:blipFill>
          <a:blip r:embed="rId14"/>
          <a:srcRect b="55905"/>
          <a:stretch>
            <a:fillRect/>
          </a:stretch>
        </p:blipFill>
        <p:spPr bwMode="auto">
          <a:xfrm>
            <a:off x="3203848" y="47476"/>
            <a:ext cx="26670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92150"/>
            <a:ext cx="82296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itelformat bearbeiten</a:t>
            </a: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1520" y="6381328"/>
            <a:ext cx="8642350" cy="360040"/>
          </a:xfrm>
          <a:prstGeom prst="rect">
            <a:avLst/>
          </a:prstGeom>
          <a:noFill/>
          <a:ln w="25400" cmpd="sng">
            <a:solidFill>
              <a:srgbClr val="742128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de-DE" dirty="0" smtClean="0"/>
              <a:t>  Prof. Dr. Dörte Haftendorn, Leuphana Universität Lüneburg. www.mathematik-verstehen.de, Folie  </a:t>
            </a:r>
            <a:fld id="{CC8F84D9-D864-4533-A3A5-5E21C6E2B45E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</p:sldLayoutIdLst>
  <p:timing>
    <p:tnLst>
      <p:par>
        <p:cTn id="1" dur="indefinite" restart="never" nodeType="tmRoot"/>
      </p:par>
    </p:tnLst>
  </p:timing>
  <p:hf hdr="0"/>
  <p:txStyles>
    <p:titleStyle>
      <a:lvl1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+mj-lt"/>
          <a:ea typeface="+mj-ea"/>
          <a:cs typeface="+mj-cs"/>
        </a:defRPr>
      </a:lvl1pPr>
      <a:lvl2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2pPr>
      <a:lvl3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3pPr>
      <a:lvl4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4pPr>
      <a:lvl5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5pPr>
      <a:lvl6pPr marL="4572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144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58775" indent="-358775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1pPr>
      <a:lvl2pPr marL="777875" indent="-298450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2pPr>
      <a:lvl3pPr marL="1196975" indent="-239713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3pPr>
      <a:lvl4pPr marL="1676400" indent="-239713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4pPr>
      <a:lvl5pPr marL="2154238" indent="-238125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5pPr>
      <a:lvl6pPr marL="26114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6pPr>
      <a:lvl7pPr marL="30686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7pPr>
      <a:lvl8pPr marL="35258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8pPr>
      <a:lvl9pPr marL="39830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Char char="•"/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634D4D5-5CE0-474E-9812-80CC4404829C}" type="datetime1">
              <a:rPr lang="de-DE"/>
              <a:pPr>
                <a:defRPr/>
              </a:pPr>
              <a:t>23.09.2013</a:t>
            </a:fld>
            <a:endParaRPr lang="de-DE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Char char="•"/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Char char="•"/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730F1C5-53D4-4097-9884-F0119703B34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2.bin"/><Relationship Id="rId7" Type="http://schemas.openxmlformats.org/officeDocument/2006/relationships/hyperlink" Target="file:///C:\Users\User\mathe-lehramt\numerik\interpolation\lagrange_pur_intpoly-vortrag.ggb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7.bin"/><Relationship Id="rId7" Type="http://schemas.openxmlformats.org/officeDocument/2006/relationships/hyperlink" Target="file:///C:\Users\User\mathe-lehramt\numerik\interpolation\newton_interpol.ggb" TargetMode="External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hyperlink" Target="file:///C:\Users\User\mathe-lehramt\numerik\interpolation\newton-interpol-ti.tns" TargetMode="External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1.jpe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file:///C:\Users\User\mathe-lehramt\numerik\interpolation\lagrange_wirtschaft2.ggb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hyperlink" Target="file:///C:\Users\User\mathe-lehramt\numerik\interpolation\wirtschaftsfunktionen-ti.tns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C:\Users\User\mathe-lehramt\numerik\splines\spline4pkt-ti.tns" TargetMode="Externa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hyperlink" Target="file:///C:\Users\User\mathe-lehramt\numerik\splines\spline4pkt-ti.tns" TargetMode="Externa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-lehramt\numerik\bezier\bezier_2013.ggb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5" Type="http://schemas.openxmlformats.org/officeDocument/2006/relationships/image" Target="../media/image39.png"/><Relationship Id="rId4" Type="http://schemas.openxmlformats.org/officeDocument/2006/relationships/hyperlink" Target="file:///C:\Users\User\mathe-lehramt\numerik\bezier\bezier-ti.tns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4.png"/><Relationship Id="rId4" Type="http://schemas.openxmlformats.org/officeDocument/2006/relationships/hyperlink" Target="file:///C:\Users\User\masuv\index.html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file:///C:\Users\User\mathe-lehramt\numerik\interpolation\lagrange_pur_intpoly.ggb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96552" y="836712"/>
            <a:ext cx="10081120" cy="2088232"/>
          </a:xfrm>
        </p:spPr>
        <p:txBody>
          <a:bodyPr/>
          <a:lstStyle/>
          <a:p>
            <a:pPr algn="ctr"/>
            <a:r>
              <a:rPr lang="de-DE" sz="4000" b="0" dirty="0" smtClean="0">
                <a:solidFill>
                  <a:schemeClr val="accent6">
                    <a:lumMod val="75000"/>
                  </a:schemeClr>
                </a:solidFill>
              </a:rPr>
              <a:t>Vielfältige Anwendungen des Begriffs „Basis“ in Vektorräumen</a:t>
            </a:r>
            <a:r>
              <a:rPr lang="de-DE" sz="6600" b="0" dirty="0" smtClean="0">
                <a:solidFill>
                  <a:schemeClr val="tx2"/>
                </a:solidFill>
              </a:rPr>
              <a:t/>
            </a:r>
            <a:br>
              <a:rPr lang="de-DE" sz="6600" b="0" dirty="0" smtClean="0">
                <a:solidFill>
                  <a:schemeClr val="tx2"/>
                </a:solidFill>
              </a:rPr>
            </a:br>
            <a:endParaRPr lang="de-DE" sz="6600" b="0" dirty="0" smtClean="0">
              <a:solidFill>
                <a:schemeClr val="tx2"/>
              </a:solidFill>
            </a:endParaRPr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27784" y="44624"/>
            <a:ext cx="3810247" cy="37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0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7" name="Grafik 16" descr="notenbogen-g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7265" y="4293096"/>
            <a:ext cx="3009231" cy="1753846"/>
          </a:xfrm>
          <a:prstGeom prst="rect">
            <a:avLst/>
          </a:prstGeom>
        </p:spPr>
      </p:pic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7544" y="2420888"/>
            <a:ext cx="1296144" cy="3812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24128" y="2420888"/>
            <a:ext cx="2720303" cy="2129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79712" y="2420888"/>
            <a:ext cx="3640741" cy="248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47664" y="4941168"/>
            <a:ext cx="4536504" cy="1152128"/>
          </a:xfrm>
        </p:spPr>
        <p:txBody>
          <a:bodyPr/>
          <a:lstStyle/>
          <a:p>
            <a:pPr marL="0" indent="0" algn="ctr">
              <a:buFont typeface="Arial" charset="0"/>
              <a:buNone/>
            </a:pPr>
            <a:r>
              <a:rPr lang="de-DE" sz="1800" b="1" dirty="0" err="1" smtClean="0">
                <a:solidFill>
                  <a:schemeClr val="accent6"/>
                </a:solidFill>
              </a:rPr>
              <a:t>khdm</a:t>
            </a:r>
            <a:r>
              <a:rPr lang="de-DE" sz="1800" b="1" dirty="0" smtClean="0">
                <a:solidFill>
                  <a:schemeClr val="accent6"/>
                </a:solidFill>
              </a:rPr>
              <a:t> –Tagung</a:t>
            </a:r>
          </a:p>
          <a:p>
            <a:pPr marL="0" indent="0" algn="ctr">
              <a:buFont typeface="Arial" charset="0"/>
              <a:buNone/>
            </a:pPr>
            <a:r>
              <a:rPr lang="de-DE" sz="1800" b="1" dirty="0" smtClean="0">
                <a:solidFill>
                  <a:schemeClr val="accent6"/>
                </a:solidFill>
              </a:rPr>
              <a:t>Mathematik im Übergang</a:t>
            </a:r>
          </a:p>
          <a:p>
            <a:pPr marL="0" indent="0" algn="ctr">
              <a:buFont typeface="Arial" charset="0"/>
              <a:buNone/>
            </a:pPr>
            <a:r>
              <a:rPr lang="de-DE" sz="1800" b="1" dirty="0" smtClean="0">
                <a:solidFill>
                  <a:schemeClr val="accent6"/>
                </a:solidFill>
              </a:rPr>
              <a:t>Schule-Hochschule und 1. Studienjahr</a:t>
            </a:r>
          </a:p>
          <a:p>
            <a:pPr marL="0" indent="0" algn="ctr">
              <a:buFont typeface="Arial" charset="0"/>
              <a:buNone/>
            </a:pPr>
            <a:r>
              <a:rPr lang="de-DE" sz="1800" b="1" dirty="0" smtClean="0">
                <a:solidFill>
                  <a:schemeClr val="accent6"/>
                </a:solidFill>
              </a:rPr>
              <a:t>Paderborn 22. 2.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/>
              <a:t>Polynombasis nach Lagrange</a:t>
            </a:r>
            <a:endParaRPr lang="de-DE" sz="280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>
                <a:solidFill>
                  <a:schemeClr val="tx2"/>
                </a:solidFill>
              </a:rPr>
              <a:t>Datenpunkte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4427538" y="1916113"/>
            <a:ext cx="4030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1. 2. 3. und 4. Basispolynom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4356100" y="4652963"/>
            <a:ext cx="3590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Und daraus entsteht das </a:t>
            </a:r>
          </a:p>
          <a:p>
            <a:pPr>
              <a:buFont typeface="Wingdings" pitchFamily="2" charset="2"/>
              <a:buNone/>
            </a:pPr>
            <a:r>
              <a:rPr lang="de-DE" sz="2400"/>
              <a:t>Interpolationspolynom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4067175" y="2420938"/>
          <a:ext cx="4645025" cy="519112"/>
        </p:xfrm>
        <a:graphic>
          <a:graphicData uri="http://schemas.openxmlformats.org/presentationml/2006/ole">
            <p:oleObj spid="_x0000_s216066" name="Equation" r:id="rId3" imgW="2158920" imgH="241200" progId="Equation.DSMT4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067175" y="3573463"/>
          <a:ext cx="4645025" cy="519112"/>
        </p:xfrm>
        <a:graphic>
          <a:graphicData uri="http://schemas.openxmlformats.org/presentationml/2006/ole">
            <p:oleObj spid="_x0000_s216067" name="Equation" r:id="rId4" imgW="2158920" imgH="241200" progId="Equation.DSMT4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4067175" y="2997200"/>
          <a:ext cx="4645025" cy="519113"/>
        </p:xfrm>
        <a:graphic>
          <a:graphicData uri="http://schemas.openxmlformats.org/presentationml/2006/ole">
            <p:oleObj spid="_x0000_s216068" name="Equation" r:id="rId5" imgW="2158920" imgH="241200" progId="Equation.DSMT4">
              <p:embed/>
            </p:oleObj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4067175" y="4076700"/>
          <a:ext cx="4645025" cy="519113"/>
        </p:xfrm>
        <a:graphic>
          <a:graphicData uri="http://schemas.openxmlformats.org/presentationml/2006/ole">
            <p:oleObj spid="_x0000_s216069" name="Equation" r:id="rId6" imgW="2158920" imgH="241200" progId="Equation.DSMT4">
              <p:embed/>
            </p:oleObj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356100" y="5373688"/>
            <a:ext cx="341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 b="1">
                <a:solidFill>
                  <a:srgbClr val="FF0000"/>
                </a:solidFill>
              </a:rPr>
              <a:t>als Linearkombination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9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5" name="Picture 18" descr="geogebra-icon">
            <a:hlinkClick r:id="rId7" action="ppaction://program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84368" y="5229200"/>
            <a:ext cx="936103" cy="936104"/>
          </a:xfrm>
          <a:prstGeom prst="rect">
            <a:avLst/>
          </a:prstGeom>
          <a:noFill/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5536" y="1814487"/>
            <a:ext cx="3284537" cy="341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639763" y="5876925"/>
          <a:ext cx="6502400" cy="503238"/>
        </p:xfrm>
        <a:graphic>
          <a:graphicData uri="http://schemas.openxmlformats.org/presentationml/2006/ole">
            <p:oleObj spid="_x0000_s216070" name="Equation" r:id="rId10" imgW="31114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/>
              <a:t>Polynombasis nach Newton</a:t>
            </a:r>
            <a:endParaRPr lang="de-DE" sz="280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>
                <a:solidFill>
                  <a:schemeClr val="tx2"/>
                </a:solidFill>
              </a:rPr>
              <a:t>Datenpunkte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4355976" y="4149080"/>
            <a:ext cx="304602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000" dirty="0"/>
              <a:t>Und daraus entsteht das </a:t>
            </a:r>
          </a:p>
          <a:p>
            <a:pPr>
              <a:buFont typeface="Wingdings" pitchFamily="2" charset="2"/>
              <a:buNone/>
            </a:pPr>
            <a:r>
              <a:rPr lang="de-DE" sz="2000" dirty="0"/>
              <a:t>Interpolationspolynom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652120" y="1268760"/>
          <a:ext cx="1446213" cy="519112"/>
        </p:xfrm>
        <a:graphic>
          <a:graphicData uri="http://schemas.openxmlformats.org/presentationml/2006/ole">
            <p:oleObj spid="_x0000_s217090" name="Equation" r:id="rId3" imgW="672840" imgH="24120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572000" y="2276872"/>
          <a:ext cx="3606800" cy="519112"/>
        </p:xfrm>
        <a:graphic>
          <a:graphicData uri="http://schemas.openxmlformats.org/presentationml/2006/ole">
            <p:oleObj spid="_x0000_s217091" name="Equation" r:id="rId4" imgW="1676160" imgH="241200" progId="Equation.DSMT4">
              <p:embed/>
            </p:oleObj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5220072" y="1772816"/>
          <a:ext cx="2460625" cy="519113"/>
        </p:xfrm>
        <a:graphic>
          <a:graphicData uri="http://schemas.openxmlformats.org/presentationml/2006/ole">
            <p:oleObj spid="_x0000_s217092" name="Equation" r:id="rId5" imgW="1143000" imgH="241200" progId="Equation.DSMT4">
              <p:embed/>
            </p:oleObj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4067944" y="2780928"/>
          <a:ext cx="4727575" cy="519113"/>
        </p:xfrm>
        <a:graphic>
          <a:graphicData uri="http://schemas.openxmlformats.org/presentationml/2006/ole">
            <p:oleObj spid="_x0000_s217093" name="Equation" r:id="rId6" imgW="2197080" imgH="241200" progId="Equation.DSMT4">
              <p:embed/>
            </p:oleObj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4067944" y="4941168"/>
            <a:ext cx="341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 b="1" dirty="0">
                <a:solidFill>
                  <a:srgbClr val="FF0000"/>
                </a:solidFill>
              </a:rPr>
              <a:t>als Linearkombination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0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5" name="Picture 18" descr="geogebra-icon">
            <a:hlinkClick r:id="rId7" action="ppaction://program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740352" y="548680"/>
            <a:ext cx="1080118" cy="1080120"/>
          </a:xfrm>
          <a:prstGeom prst="rect">
            <a:avLst/>
          </a:prstGeom>
          <a:noFill/>
        </p:spPr>
      </p:pic>
      <p:pic>
        <p:nvPicPr>
          <p:cNvPr id="217094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9552" y="1916832"/>
            <a:ext cx="3539222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Grafik 16" descr="newton-2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552" y="2023150"/>
            <a:ext cx="3528392" cy="4214162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4716016" y="3284984"/>
            <a:ext cx="33505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Sie sind linear unabhängig. </a:t>
            </a:r>
          </a:p>
          <a:p>
            <a:r>
              <a:rPr lang="de-DE" sz="2000" dirty="0" smtClean="0"/>
              <a:t>Damit sind sie eine Basis</a:t>
            </a:r>
            <a:r>
              <a:rPr lang="de-DE" dirty="0" smtClean="0"/>
              <a:t>.</a:t>
            </a:r>
            <a:endParaRPr lang="de-DE" dirty="0"/>
          </a:p>
        </p:txBody>
      </p:sp>
      <p:pic>
        <p:nvPicPr>
          <p:cNvPr id="19" name="Picture 7">
            <a:hlinkClick r:id="rId11" action="ppaction://hlinkfile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51520" y="404664"/>
            <a:ext cx="880492" cy="880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296849" y="5589240"/>
          <a:ext cx="6847151" cy="504056"/>
        </p:xfrm>
        <a:graphic>
          <a:graphicData uri="http://schemas.openxmlformats.org/presentationml/2006/ole">
            <p:oleObj spid="_x0000_s217094" name="Equation" r:id="rId13" imgW="3276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7420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 dirty="0" smtClean="0"/>
              <a:t>Wirtschaftsfunktionen</a:t>
            </a:r>
            <a:endParaRPr lang="de-DE" sz="2800" dirty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 dirty="0" smtClean="0">
                <a:solidFill>
                  <a:schemeClr val="tx2"/>
                </a:solidFill>
              </a:rPr>
              <a:t>Modellierung der Kostenfunktion</a:t>
            </a:r>
            <a:endParaRPr lang="de-DE" dirty="0">
              <a:solidFill>
                <a:schemeClr val="tx2"/>
              </a:solidFill>
            </a:endParaRP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7524328" y="1628800"/>
            <a:ext cx="1693092" cy="372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000" dirty="0" smtClean="0"/>
              <a:t>!!!!!!!!!!!</a:t>
            </a:r>
          </a:p>
          <a:p>
            <a:pPr>
              <a:buFont typeface="Wingdings" pitchFamily="2" charset="2"/>
              <a:buNone/>
            </a:pPr>
            <a:r>
              <a:rPr lang="de-DE" sz="2000" dirty="0" smtClean="0"/>
              <a:t>Welch</a:t>
            </a:r>
          </a:p>
          <a:p>
            <a:pPr>
              <a:buFont typeface="Wingdings" pitchFamily="2" charset="2"/>
              <a:buNone/>
            </a:pPr>
            <a:r>
              <a:rPr lang="de-DE" sz="2000" dirty="0" smtClean="0"/>
              <a:t>kleine </a:t>
            </a:r>
          </a:p>
          <a:p>
            <a:pPr>
              <a:buFont typeface="Wingdings" pitchFamily="2" charset="2"/>
              <a:buNone/>
            </a:pPr>
            <a:r>
              <a:rPr lang="de-DE" sz="2000" dirty="0" smtClean="0"/>
              <a:t>Variation </a:t>
            </a:r>
          </a:p>
          <a:p>
            <a:pPr>
              <a:buFont typeface="Wingdings" pitchFamily="2" charset="2"/>
              <a:buNone/>
            </a:pPr>
            <a:r>
              <a:rPr lang="de-DE" sz="2000" dirty="0" smtClean="0"/>
              <a:t>von D,…</a:t>
            </a:r>
          </a:p>
          <a:p>
            <a:pPr>
              <a:buFont typeface="Wingdings" pitchFamily="2" charset="2"/>
              <a:buNone/>
            </a:pPr>
            <a:r>
              <a:rPr lang="de-DE" sz="2000" dirty="0" smtClean="0"/>
              <a:t>so viel</a:t>
            </a:r>
          </a:p>
          <a:p>
            <a:pPr>
              <a:buFont typeface="Wingdings" pitchFamily="2" charset="2"/>
              <a:buNone/>
            </a:pPr>
            <a:r>
              <a:rPr lang="de-DE" sz="2000" dirty="0" smtClean="0"/>
              <a:t>für die </a:t>
            </a:r>
          </a:p>
          <a:p>
            <a:pPr>
              <a:buFont typeface="Wingdings" pitchFamily="2" charset="2"/>
              <a:buNone/>
            </a:pPr>
            <a:r>
              <a:rPr lang="de-DE" sz="2000" dirty="0" smtClean="0"/>
              <a:t>Interpretation</a:t>
            </a:r>
          </a:p>
          <a:p>
            <a:pPr>
              <a:buFont typeface="Wingdings" pitchFamily="2" charset="2"/>
              <a:buNone/>
            </a:pPr>
            <a:r>
              <a:rPr lang="de-DE" sz="2000" dirty="0" smtClean="0"/>
              <a:t>bewirkt.</a:t>
            </a:r>
          </a:p>
          <a:p>
            <a:pPr>
              <a:buFont typeface="Wingdings" pitchFamily="2" charset="2"/>
              <a:buNone/>
            </a:pPr>
            <a:r>
              <a:rPr lang="de-DE" sz="2000" dirty="0" smtClean="0"/>
              <a:t>!!!!!!!</a:t>
            </a:r>
            <a:endParaRPr lang="de-DE" sz="2000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1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5" name="Picture 18" descr="geogebra-icon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63882" y="5301208"/>
            <a:ext cx="1080118" cy="1080120"/>
          </a:xfrm>
          <a:prstGeom prst="rect">
            <a:avLst/>
          </a:prstGeom>
          <a:noFill/>
        </p:spPr>
      </p:pic>
      <p:pic>
        <p:nvPicPr>
          <p:cNvPr id="19" name="Picture 7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520" y="404664"/>
            <a:ext cx="880492" cy="880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323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9512" y="1628800"/>
            <a:ext cx="7327254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 dirty="0" smtClean="0"/>
              <a:t>Splines</a:t>
            </a:r>
            <a:endParaRPr lang="de-DE" sz="2800" dirty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 dirty="0" smtClean="0">
                <a:solidFill>
                  <a:schemeClr val="tx2"/>
                </a:solidFill>
              </a:rPr>
              <a:t>Modellierung im Design</a:t>
            </a:r>
            <a:endParaRPr lang="de-DE" dirty="0">
              <a:solidFill>
                <a:schemeClr val="tx2"/>
              </a:solidFill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2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8104" y="1988840"/>
            <a:ext cx="3360737" cy="356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Grafik 9" descr="splinebalken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19" y="2132856"/>
            <a:ext cx="5131135" cy="3672408"/>
          </a:xfrm>
          <a:prstGeom prst="rect">
            <a:avLst/>
          </a:prstGeom>
        </p:spPr>
      </p:pic>
      <p:pic>
        <p:nvPicPr>
          <p:cNvPr id="11" name="Grafik 10" descr="DSC0012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000" y="381000"/>
            <a:ext cx="1855755" cy="1391816"/>
          </a:xfrm>
          <a:prstGeom prst="rect">
            <a:avLst/>
          </a:prstGeom>
        </p:spPr>
      </p:pic>
      <p:sp>
        <p:nvSpPr>
          <p:cNvPr id="12" name="Nach oben gekrümmter Pfeil 11"/>
          <p:cNvSpPr/>
          <p:nvPr/>
        </p:nvSpPr>
        <p:spPr bwMode="auto">
          <a:xfrm rot="12900025">
            <a:off x="6516216" y="692696"/>
            <a:ext cx="1216152" cy="731520"/>
          </a:xfrm>
          <a:prstGeom prst="curvedUpArrow">
            <a:avLst>
              <a:gd name="adj1" fmla="val 25000"/>
              <a:gd name="adj2" fmla="val 50000"/>
              <a:gd name="adj3" fmla="val 34764"/>
            </a:avLst>
          </a:prstGeom>
          <a:solidFill>
            <a:schemeClr val="accent6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de-DE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pic>
        <p:nvPicPr>
          <p:cNvPr id="19" name="Picture 7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88224" y="5301208"/>
            <a:ext cx="880492" cy="880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 dirty="0" smtClean="0"/>
              <a:t>Kubische Splines</a:t>
            </a:r>
            <a:endParaRPr lang="de-DE" sz="2800" dirty="0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 dirty="0" smtClean="0">
                <a:solidFill>
                  <a:schemeClr val="tx2"/>
                </a:solidFill>
              </a:rPr>
              <a:t>Modellierung im Design</a:t>
            </a:r>
            <a:endParaRPr lang="de-DE" dirty="0">
              <a:solidFill>
                <a:schemeClr val="tx2"/>
              </a:solidFill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3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1" name="Grafik 10" descr="DSC0012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" y="381000"/>
            <a:ext cx="1855755" cy="1391816"/>
          </a:xfrm>
          <a:prstGeom prst="rect">
            <a:avLst/>
          </a:prstGeom>
        </p:spPr>
      </p:pic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544" y="1628800"/>
            <a:ext cx="8514021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520" y="3429000"/>
            <a:ext cx="4248472" cy="2903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feld 12"/>
          <p:cNvSpPr txBox="1"/>
          <p:nvPr/>
        </p:nvSpPr>
        <p:spPr>
          <a:xfrm>
            <a:off x="4655271" y="3573016"/>
            <a:ext cx="4488729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Jedes der n Polynome wird in </a:t>
            </a:r>
          </a:p>
          <a:p>
            <a:r>
              <a:rPr lang="de-DE" sz="2000" dirty="0" smtClean="0"/>
              <a:t>einer </a:t>
            </a:r>
            <a:r>
              <a:rPr lang="de-DE" sz="2000" b="1" dirty="0" smtClean="0">
                <a:solidFill>
                  <a:srgbClr val="FF0000"/>
                </a:solidFill>
              </a:rPr>
              <a:t>eigenen Basis </a:t>
            </a:r>
            <a:r>
              <a:rPr lang="de-DE" sz="2000" dirty="0" smtClean="0"/>
              <a:t>dargestellt, die</a:t>
            </a:r>
          </a:p>
          <a:p>
            <a:r>
              <a:rPr lang="de-DE" sz="2000" dirty="0" smtClean="0"/>
              <a:t>an das </a:t>
            </a:r>
            <a:r>
              <a:rPr lang="de-DE" sz="2000" b="1" dirty="0" smtClean="0">
                <a:solidFill>
                  <a:srgbClr val="FF0000"/>
                </a:solidFill>
              </a:rPr>
              <a:t>Problem angepasst </a:t>
            </a:r>
            <a:r>
              <a:rPr lang="de-DE" sz="2000" dirty="0" smtClean="0"/>
              <a:t>ist.</a:t>
            </a:r>
          </a:p>
          <a:p>
            <a:r>
              <a:rPr lang="de-DE" sz="2000" dirty="0" smtClean="0"/>
              <a:t>Das ermöglicht eine übersichtliche </a:t>
            </a:r>
          </a:p>
          <a:p>
            <a:r>
              <a:rPr lang="de-DE" sz="2000" dirty="0" smtClean="0"/>
              <a:t>Formulierung der Bedingungen:</a:t>
            </a:r>
          </a:p>
          <a:p>
            <a:r>
              <a:rPr lang="de-DE" sz="2000" dirty="0" smtClean="0"/>
              <a:t>An den Nägeln sind Werte, </a:t>
            </a:r>
          </a:p>
          <a:p>
            <a:r>
              <a:rPr lang="de-DE" sz="2000" dirty="0" smtClean="0"/>
              <a:t>Steigungen und Krümmungen gleich.</a:t>
            </a:r>
            <a:endParaRPr lang="de-DE" sz="2000" dirty="0"/>
          </a:p>
        </p:txBody>
      </p:sp>
      <p:sp>
        <p:nvSpPr>
          <p:cNvPr id="15" name="Textfeld 14"/>
          <p:cNvSpPr txBox="1"/>
          <p:nvPr/>
        </p:nvSpPr>
        <p:spPr>
          <a:xfrm>
            <a:off x="5796136" y="3131676"/>
            <a:ext cx="2986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dirty="0" smtClean="0"/>
              <a:t>Gegeben sind n+1 Punkte. </a:t>
            </a:r>
            <a:endParaRPr lang="de-DE" sz="1800" dirty="0"/>
          </a:p>
        </p:txBody>
      </p:sp>
      <p:pic>
        <p:nvPicPr>
          <p:cNvPr id="225284" name="Picture 4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08304" y="404664"/>
            <a:ext cx="1224136" cy="99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/>
              <a:t>Bézier-Splines</a:t>
            </a:r>
            <a:endParaRPr lang="de-DE" sz="280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>
                <a:solidFill>
                  <a:schemeClr val="tx2"/>
                </a:solidFill>
              </a:rPr>
              <a:t>Datenpunkte und Steuerpunkte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684213" y="4508500"/>
            <a:ext cx="5329237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de-DE" sz="2400" dirty="0"/>
              <a:t> Notenbogen in </a:t>
            </a:r>
            <a:r>
              <a:rPr lang="de-DE" sz="2400" dirty="0" err="1"/>
              <a:t>Capella</a:t>
            </a:r>
            <a:endParaRPr lang="de-DE" sz="2400" dirty="0"/>
          </a:p>
          <a:p>
            <a:pPr>
              <a:buFont typeface="Wingdings" pitchFamily="2" charset="2"/>
              <a:buChar char="§"/>
            </a:pPr>
            <a:r>
              <a:rPr lang="de-DE" sz="2400" dirty="0"/>
              <a:t> Kurvenwerkzeug im Malprogramm</a:t>
            </a:r>
          </a:p>
          <a:p>
            <a:pPr>
              <a:buFont typeface="Wingdings" pitchFamily="2" charset="2"/>
              <a:buChar char="§"/>
            </a:pPr>
            <a:r>
              <a:rPr lang="de-DE" sz="2400" dirty="0"/>
              <a:t> Hilfsmittel der Schriftdesigner</a:t>
            </a:r>
          </a:p>
          <a:p>
            <a:pPr>
              <a:buFont typeface="Wingdings" pitchFamily="2" charset="2"/>
              <a:buChar char="§"/>
            </a:pPr>
            <a:r>
              <a:rPr lang="de-DE" sz="2400" dirty="0"/>
              <a:t> ..........</a:t>
            </a:r>
          </a:p>
        </p:txBody>
      </p:sp>
      <p:pic>
        <p:nvPicPr>
          <p:cNvPr id="18446" name="Picture 14" descr="bac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844675"/>
            <a:ext cx="3960813" cy="2571750"/>
          </a:xfrm>
          <a:prstGeom prst="rect">
            <a:avLst/>
          </a:prstGeom>
          <a:noFill/>
        </p:spPr>
      </p:pic>
      <p:pic>
        <p:nvPicPr>
          <p:cNvPr id="18450" name="Picture 18" descr="geogebra-icon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28184" y="1556792"/>
            <a:ext cx="1368150" cy="1368152"/>
          </a:xfrm>
          <a:prstGeom prst="rect">
            <a:avLst/>
          </a:prstGeom>
          <a:noFill/>
        </p:spPr>
      </p:pic>
      <p:pic>
        <p:nvPicPr>
          <p:cNvPr id="18452" name="Picture 20" descr="bezier-zeichenwerkzeu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84168" y="3068960"/>
            <a:ext cx="2870200" cy="3005138"/>
          </a:xfrm>
          <a:prstGeom prst="rect">
            <a:avLst/>
          </a:prstGeom>
          <a:noFill/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4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4787900" y="1916113"/>
            <a:ext cx="3880229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 dirty="0"/>
              <a:t>Teilungspunkt </a:t>
            </a:r>
            <a:r>
              <a:rPr lang="de-DE" sz="2400" dirty="0" smtClean="0"/>
              <a:t>stets </a:t>
            </a:r>
          </a:p>
          <a:p>
            <a:pPr>
              <a:buFont typeface="Wingdings" pitchFamily="2" charset="2"/>
              <a:buNone/>
            </a:pPr>
            <a:r>
              <a:rPr lang="de-DE" sz="2400" dirty="0" smtClean="0"/>
              <a:t>an </a:t>
            </a:r>
            <a:r>
              <a:rPr lang="de-DE" sz="2400" dirty="0"/>
              <a:t>der </a:t>
            </a:r>
            <a:r>
              <a:rPr lang="de-DE" sz="2400" dirty="0" smtClean="0"/>
              <a:t>t-Stelle des Vektors.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/>
              <a:t>Bézier-Splines</a:t>
            </a:r>
            <a:endParaRPr lang="de-DE" sz="2800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691680" y="5301208"/>
            <a:ext cx="5252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 dirty="0" smtClean="0"/>
              <a:t>Beweis mit einem vektoriellen </a:t>
            </a:r>
            <a:r>
              <a:rPr lang="de-DE" sz="2400" dirty="0"/>
              <a:t>Ansatz</a:t>
            </a:r>
          </a:p>
        </p:txBody>
      </p:sp>
      <p:pic>
        <p:nvPicPr>
          <p:cNvPr id="20491" name="Picture 11" descr="bezier-gerues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844675"/>
            <a:ext cx="4105275" cy="3048000"/>
          </a:xfrm>
          <a:prstGeom prst="rect">
            <a:avLst/>
          </a:prstGeom>
          <a:noFill/>
        </p:spPr>
      </p:pic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1258888" y="1196975"/>
            <a:ext cx="64008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de-DE" sz="3200">
                <a:solidFill>
                  <a:schemeClr val="tx2"/>
                </a:solidFill>
              </a:rPr>
              <a:t>Datenpunkte und Steuerpunkte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4932040" y="3429000"/>
            <a:ext cx="3067699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 dirty="0"/>
              <a:t>Der Ort von P ist </a:t>
            </a:r>
            <a:r>
              <a:rPr lang="de-DE" sz="2400" dirty="0" smtClean="0"/>
              <a:t>der </a:t>
            </a:r>
            <a:endParaRPr lang="de-DE" sz="2400" dirty="0"/>
          </a:p>
          <a:p>
            <a:pPr>
              <a:buFont typeface="Wingdings" pitchFamily="2" charset="2"/>
              <a:buNone/>
            </a:pPr>
            <a:r>
              <a:rPr lang="de-DE" sz="2400" dirty="0" smtClean="0">
                <a:solidFill>
                  <a:srgbClr val="FF0000"/>
                </a:solidFill>
              </a:rPr>
              <a:t>Bézier-</a:t>
            </a:r>
            <a:r>
              <a:rPr lang="de-DE" sz="2400" dirty="0" err="1" smtClean="0">
                <a:solidFill>
                  <a:srgbClr val="FF0000"/>
                </a:solidFill>
              </a:rPr>
              <a:t>Spline</a:t>
            </a:r>
            <a:endParaRPr lang="de-DE" sz="2400" dirty="0">
              <a:solidFill>
                <a:srgbClr val="FF0000"/>
              </a:solidFill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5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4932040" y="2924944"/>
            <a:ext cx="22605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000" dirty="0" smtClean="0"/>
              <a:t>t läuft von 0 bis 1. </a:t>
            </a:r>
            <a:endParaRPr lang="de-DE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 descr="bezier-gerues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6056" y="0"/>
            <a:ext cx="3745235" cy="2780685"/>
          </a:xfrm>
          <a:prstGeom prst="rect">
            <a:avLst/>
          </a:prstGeom>
          <a:noFill/>
        </p:spPr>
      </p:pic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404664"/>
            <a:ext cx="4392613" cy="647700"/>
          </a:xfrm>
        </p:spPr>
        <p:txBody>
          <a:bodyPr/>
          <a:lstStyle/>
          <a:p>
            <a:r>
              <a:rPr lang="de-DE" sz="4000" dirty="0"/>
              <a:t>Bézier-Splines</a:t>
            </a:r>
            <a:endParaRPr lang="de-DE" sz="2800" dirty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330896" y="1196975"/>
            <a:ext cx="3313112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de-DE" sz="3200">
                <a:solidFill>
                  <a:schemeClr val="tx2"/>
                </a:solidFill>
              </a:rPr>
              <a:t>.....Beweis</a:t>
            </a:r>
          </a:p>
        </p:txBody>
      </p:sp>
      <p:pic>
        <p:nvPicPr>
          <p:cNvPr id="2211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519" y="2132856"/>
            <a:ext cx="7831751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118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8611" y="4077072"/>
            <a:ext cx="7747765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feld 15"/>
          <p:cNvSpPr txBox="1"/>
          <p:nvPr/>
        </p:nvSpPr>
        <p:spPr>
          <a:xfrm>
            <a:off x="6047656" y="5445224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FF0000"/>
                </a:solidFill>
              </a:rPr>
              <a:t>Vektorgleichung, sortieren nach Punkten </a:t>
            </a:r>
            <a:r>
              <a:rPr lang="de-DE" sz="1600" b="1" dirty="0" err="1" smtClean="0">
                <a:solidFill>
                  <a:srgbClr val="FF0000"/>
                </a:solidFill>
              </a:rPr>
              <a:t>a,b,c,d</a:t>
            </a:r>
            <a:endParaRPr lang="de-DE" sz="1600" b="1" dirty="0">
              <a:solidFill>
                <a:srgbClr val="FF0000"/>
              </a:solidFill>
            </a:endParaRPr>
          </a:p>
        </p:txBody>
      </p:sp>
      <p:pic>
        <p:nvPicPr>
          <p:cNvPr id="22119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00392" y="4221088"/>
            <a:ext cx="880492" cy="880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6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/>
              <a:t>Bézier-Splines</a:t>
            </a:r>
            <a:endParaRPr lang="de-DE" sz="2800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508104" y="1916832"/>
            <a:ext cx="3424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 dirty="0"/>
              <a:t>Vier Bernsteinpolynome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93688" y="3860800"/>
          <a:ext cx="8024812" cy="1135063"/>
        </p:xfrm>
        <a:graphic>
          <a:graphicData uri="http://schemas.openxmlformats.org/presentationml/2006/ole">
            <p:oleObj spid="_x0000_s218114" name="Equation" r:id="rId3" imgW="5537160" imgH="787320" progId="Equation.DSMT4">
              <p:embed/>
            </p:oleObj>
          </a:graphicData>
        </a:graphic>
      </p:graphicFrame>
      <p:sp>
        <p:nvSpPr>
          <p:cNvPr id="1946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187450" y="1125538"/>
            <a:ext cx="6400800" cy="574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/>
              <a:t>mit Bernsteinpolynomen</a:t>
            </a:r>
          </a:p>
        </p:txBody>
      </p:sp>
      <p:pic>
        <p:nvPicPr>
          <p:cNvPr id="2181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6661" y="1340768"/>
            <a:ext cx="8977339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7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43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520" y="1052736"/>
            <a:ext cx="4367213" cy="360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260648"/>
            <a:ext cx="8208963" cy="647700"/>
          </a:xfrm>
        </p:spPr>
        <p:txBody>
          <a:bodyPr/>
          <a:lstStyle/>
          <a:p>
            <a:r>
              <a:rPr lang="de-DE" sz="4000" dirty="0"/>
              <a:t>Bézier-Splines</a:t>
            </a:r>
            <a:endParaRPr lang="de-DE" sz="2800" dirty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932040" y="1556792"/>
            <a:ext cx="3424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 dirty="0"/>
              <a:t>Vier Bernsteinpolynome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67544" y="5013176"/>
            <a:ext cx="38876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 dirty="0" smtClean="0"/>
              <a:t>Sie sind linear unabhängig.</a:t>
            </a:r>
            <a:endParaRPr lang="de-DE" sz="2400" dirty="0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95536" y="5445224"/>
            <a:ext cx="4160113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 b="1" dirty="0" smtClean="0">
                <a:solidFill>
                  <a:srgbClr val="FF0000"/>
                </a:solidFill>
              </a:rPr>
              <a:t>Sie bilden eine Basis</a:t>
            </a:r>
          </a:p>
          <a:p>
            <a:r>
              <a:rPr lang="de-DE" sz="2400" b="1" dirty="0" smtClean="0">
                <a:solidFill>
                  <a:srgbClr val="FF0000"/>
                </a:solidFill>
              </a:rPr>
              <a:t>im VR der Polynome </a:t>
            </a:r>
            <a:r>
              <a:rPr lang="de-DE" sz="1200" b="1" dirty="0" smtClean="0">
                <a:solidFill>
                  <a:srgbClr val="FF0000"/>
                </a:solidFill>
              </a:rPr>
              <a:t>(bis Grad 3).</a:t>
            </a:r>
            <a:endParaRPr lang="de-DE" sz="1200" b="1" dirty="0">
              <a:solidFill>
                <a:srgbClr val="FF0000"/>
              </a:solidFill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932040" y="1988840"/>
          <a:ext cx="2520950" cy="2341562"/>
        </p:xfrm>
        <a:graphic>
          <a:graphicData uri="http://schemas.openxmlformats.org/presentationml/2006/ole">
            <p:oleObj spid="_x0000_s219139" name="Equation" r:id="rId4" imgW="1739880" imgH="1625400" progId="Equation.DSMT4">
              <p:embed/>
            </p:oleObj>
          </a:graphicData>
        </a:graphic>
      </p:graphicFrame>
      <p:sp>
        <p:nvSpPr>
          <p:cNvPr id="27658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259632" y="836712"/>
            <a:ext cx="6400800" cy="574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/>
              <a:t>mit Bernsteinpolynomen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8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385966" y="4869160"/>
            <a:ext cx="4758034" cy="1341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B</a:t>
            </a:r>
            <a:r>
              <a:rPr lang="de-DE" baseline="-25000" dirty="0" smtClean="0"/>
              <a:t>0</a:t>
            </a:r>
            <a:r>
              <a:rPr lang="de-DE" dirty="0" smtClean="0"/>
              <a:t> und </a:t>
            </a:r>
            <a:r>
              <a:rPr lang="de-DE" dirty="0" smtClean="0"/>
              <a:t>B</a:t>
            </a:r>
            <a:r>
              <a:rPr lang="de-DE" baseline="-25000" dirty="0" smtClean="0"/>
              <a:t>3</a:t>
            </a:r>
            <a:r>
              <a:rPr lang="de-DE" dirty="0" smtClean="0"/>
              <a:t> </a:t>
            </a:r>
            <a:r>
              <a:rPr lang="de-DE" dirty="0" smtClean="0"/>
              <a:t>sind wegen der Nullstellen unabhängig von</a:t>
            </a:r>
          </a:p>
          <a:p>
            <a:r>
              <a:rPr lang="de-DE" dirty="0" smtClean="0"/>
              <a:t>den anderen.</a:t>
            </a:r>
          </a:p>
          <a:p>
            <a:r>
              <a:rPr lang="de-DE" dirty="0" smtClean="0"/>
              <a:t>B</a:t>
            </a:r>
            <a:r>
              <a:rPr lang="de-DE" baseline="-25000" dirty="0" smtClean="0"/>
              <a:t>1</a:t>
            </a:r>
            <a:r>
              <a:rPr lang="de-DE" dirty="0" smtClean="0"/>
              <a:t> </a:t>
            </a:r>
            <a:r>
              <a:rPr lang="de-DE" dirty="0" smtClean="0"/>
              <a:t>und </a:t>
            </a:r>
            <a:r>
              <a:rPr lang="de-DE" dirty="0" smtClean="0"/>
              <a:t>B</a:t>
            </a:r>
            <a:r>
              <a:rPr lang="de-DE" baseline="-25000" dirty="0" smtClean="0"/>
              <a:t>2</a:t>
            </a:r>
            <a:r>
              <a:rPr lang="de-DE" dirty="0" smtClean="0"/>
              <a:t> </a:t>
            </a:r>
            <a:r>
              <a:rPr lang="de-DE" dirty="0" smtClean="0"/>
              <a:t>können auch nicht zum Nullpolynom kombiniert</a:t>
            </a:r>
          </a:p>
          <a:p>
            <a:r>
              <a:rPr lang="de-DE" dirty="0" smtClean="0"/>
              <a:t>werden , denn    t=1/3 und t=2/3 erzwingen</a:t>
            </a:r>
          </a:p>
          <a:p>
            <a:r>
              <a:rPr lang="de-DE" dirty="0" smtClean="0"/>
              <a:t>in 2 </a:t>
            </a:r>
            <a:r>
              <a:rPr lang="de-DE" dirty="0" smtClean="0"/>
              <a:t>B</a:t>
            </a:r>
            <a:r>
              <a:rPr lang="de-DE" baseline="-25000" dirty="0" smtClean="0"/>
              <a:t>1</a:t>
            </a:r>
            <a:r>
              <a:rPr lang="de-DE" dirty="0" smtClean="0"/>
              <a:t> </a:t>
            </a:r>
            <a:r>
              <a:rPr lang="de-DE" dirty="0" smtClean="0"/>
              <a:t>+r </a:t>
            </a:r>
            <a:r>
              <a:rPr lang="de-DE" dirty="0" smtClean="0"/>
              <a:t>B</a:t>
            </a:r>
            <a:r>
              <a:rPr lang="de-DE" baseline="-25000" dirty="0" smtClean="0"/>
              <a:t>2</a:t>
            </a:r>
            <a:r>
              <a:rPr lang="de-DE" dirty="0" smtClean="0"/>
              <a:t> </a:t>
            </a:r>
            <a:r>
              <a:rPr lang="de-DE" dirty="0" smtClean="0"/>
              <a:t>=0    das System s4+2r=0 und 2s+4r=0</a:t>
            </a:r>
            <a:endParaRPr lang="de-DE" dirty="0"/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1043608" y="4221088"/>
          <a:ext cx="6884987" cy="493713"/>
        </p:xfrm>
        <a:graphic>
          <a:graphicData uri="http://schemas.openxmlformats.org/presentationml/2006/ole">
            <p:oleObj spid="_x0000_s219140" name="Equation" r:id="rId5" imgW="47494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6516216" y="1196752"/>
            <a:ext cx="864096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>
                <a:solidFill>
                  <a:schemeClr val="bg1"/>
                </a:solidFill>
              </a:rPr>
              <a:t>Fazit</a:t>
            </a: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683568" y="1196752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1966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79512" y="476672"/>
            <a:ext cx="871296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200" dirty="0" smtClean="0">
                <a:solidFill>
                  <a:srgbClr val="742128"/>
                </a:solidFill>
              </a:rPr>
              <a:t>CURRICULUM   VITAE</a:t>
            </a:r>
            <a:endParaRPr lang="en-US" sz="3200" dirty="0">
              <a:solidFill>
                <a:srgbClr val="742128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1403648" y="1196753"/>
            <a:ext cx="1512168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Abitur in Hameln</a:t>
            </a:r>
            <a:endParaRPr lang="de-DE" dirty="0"/>
          </a:p>
        </p:txBody>
      </p:sp>
      <p:sp>
        <p:nvSpPr>
          <p:cNvPr id="17" name="Textfeld 16"/>
          <p:cNvSpPr txBox="1"/>
          <p:nvPr/>
        </p:nvSpPr>
        <p:spPr>
          <a:xfrm>
            <a:off x="611560" y="1628801"/>
            <a:ext cx="3888432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TU Clausthal, Studium</a:t>
            </a:r>
            <a:endParaRPr lang="de-DE" dirty="0"/>
          </a:p>
        </p:txBody>
      </p:sp>
      <p:sp>
        <p:nvSpPr>
          <p:cNvPr id="18" name="Textfeld 17"/>
          <p:cNvSpPr txBox="1"/>
          <p:nvPr/>
        </p:nvSpPr>
        <p:spPr>
          <a:xfrm>
            <a:off x="755576" y="3645025"/>
            <a:ext cx="1440160" cy="134190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de-DE" dirty="0" smtClean="0"/>
          </a:p>
          <a:p>
            <a:pPr>
              <a:defRPr/>
            </a:pPr>
            <a:r>
              <a:rPr lang="de-DE" dirty="0" err="1" smtClean="0"/>
              <a:t>Johanneum</a:t>
            </a:r>
            <a:endParaRPr lang="de-DE" dirty="0" smtClean="0"/>
          </a:p>
          <a:p>
            <a:pPr>
              <a:defRPr/>
            </a:pPr>
            <a:r>
              <a:rPr lang="de-DE" dirty="0" smtClean="0"/>
              <a:t>Lüneburg</a:t>
            </a:r>
          </a:p>
          <a:p>
            <a:pPr>
              <a:defRPr/>
            </a:pPr>
            <a:endParaRPr lang="de-DE" dirty="0" smtClean="0"/>
          </a:p>
          <a:p>
            <a:pPr>
              <a:defRPr/>
            </a:pPr>
            <a:endParaRPr lang="de-DE" dirty="0"/>
          </a:p>
        </p:txBody>
      </p:sp>
      <p:sp>
        <p:nvSpPr>
          <p:cNvPr id="19" name="Textfeld 18"/>
          <p:cNvSpPr txBox="1"/>
          <p:nvPr/>
        </p:nvSpPr>
        <p:spPr>
          <a:xfrm>
            <a:off x="4788024" y="3933056"/>
            <a:ext cx="1512168" cy="23760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Lehrerbildung</a:t>
            </a:r>
          </a:p>
          <a:p>
            <a:pPr>
              <a:defRPr/>
            </a:pPr>
            <a:endParaRPr lang="de-DE" dirty="0" smtClean="0"/>
          </a:p>
          <a:p>
            <a:pPr>
              <a:defRPr/>
            </a:pPr>
            <a:r>
              <a:rPr lang="de-DE" dirty="0" smtClean="0"/>
              <a:t>Fachgymnasium </a:t>
            </a:r>
          </a:p>
          <a:p>
            <a:pPr>
              <a:defRPr/>
            </a:pPr>
            <a:r>
              <a:rPr lang="de-DE" dirty="0" smtClean="0"/>
              <a:t>Mathematik</a:t>
            </a:r>
          </a:p>
          <a:p>
            <a:pPr>
              <a:defRPr/>
            </a:pPr>
            <a:endParaRPr lang="de-DE" dirty="0" smtClean="0"/>
          </a:p>
          <a:p>
            <a:pPr>
              <a:defRPr/>
            </a:pPr>
            <a:r>
              <a:rPr lang="de-DE" dirty="0" smtClean="0"/>
              <a:t>Uni Lüneburg</a:t>
            </a:r>
          </a:p>
          <a:p>
            <a:pPr>
              <a:defRPr/>
            </a:pPr>
            <a:r>
              <a:rPr lang="de-DE" dirty="0" smtClean="0"/>
              <a:t>Leuphana</a:t>
            </a:r>
          </a:p>
          <a:p>
            <a:pPr>
              <a:defRPr/>
            </a:pPr>
            <a:endParaRPr lang="de-DE" dirty="0" smtClean="0"/>
          </a:p>
          <a:p>
            <a:pPr>
              <a:defRPr/>
            </a:pPr>
            <a:endParaRPr lang="de-DE" dirty="0" smtClean="0"/>
          </a:p>
        </p:txBody>
      </p:sp>
      <p:sp>
        <p:nvSpPr>
          <p:cNvPr id="20" name="Textfeld 19"/>
          <p:cNvSpPr txBox="1"/>
          <p:nvPr/>
        </p:nvSpPr>
        <p:spPr>
          <a:xfrm>
            <a:off x="2915816" y="3645024"/>
            <a:ext cx="1152128" cy="207441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de-DE" dirty="0" smtClean="0"/>
          </a:p>
          <a:p>
            <a:pPr>
              <a:defRPr/>
            </a:pPr>
            <a:r>
              <a:rPr lang="de-DE" dirty="0" smtClean="0"/>
              <a:t>Ingenieur-</a:t>
            </a:r>
          </a:p>
          <a:p>
            <a:pPr>
              <a:defRPr/>
            </a:pPr>
            <a:r>
              <a:rPr lang="de-DE" dirty="0" smtClean="0"/>
              <a:t>Mathematik</a:t>
            </a:r>
          </a:p>
          <a:p>
            <a:pPr>
              <a:defRPr/>
            </a:pPr>
            <a:endParaRPr lang="de-DE" dirty="0" smtClean="0"/>
          </a:p>
          <a:p>
            <a:pPr>
              <a:defRPr/>
            </a:pPr>
            <a:r>
              <a:rPr lang="de-DE" dirty="0" smtClean="0"/>
              <a:t>FH </a:t>
            </a:r>
          </a:p>
          <a:p>
            <a:pPr>
              <a:defRPr/>
            </a:pPr>
            <a:r>
              <a:rPr lang="de-DE" dirty="0" smtClean="0"/>
              <a:t>dann Leuphana </a:t>
            </a:r>
          </a:p>
          <a:p>
            <a:pPr>
              <a:defRPr/>
            </a:pPr>
            <a:endParaRPr lang="de-DE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683568" y="198884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1971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1403648" y="1988841"/>
            <a:ext cx="309634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1. </a:t>
            </a:r>
            <a:r>
              <a:rPr lang="de-DE" dirty="0" err="1" smtClean="0"/>
              <a:t>Staatsex</a:t>
            </a:r>
            <a:r>
              <a:rPr lang="de-DE" dirty="0" smtClean="0"/>
              <a:t>. </a:t>
            </a:r>
            <a:r>
              <a:rPr lang="de-DE" dirty="0" err="1" smtClean="0"/>
              <a:t>Gym</a:t>
            </a:r>
            <a:r>
              <a:rPr lang="de-DE" dirty="0" smtClean="0"/>
              <a:t>. LA Mathe/Physik</a:t>
            </a:r>
            <a:endParaRPr lang="de-DE" dirty="0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683568" y="234888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1972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1403648" y="2348881"/>
            <a:ext cx="201622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Diplom Mathematik</a:t>
            </a:r>
            <a:endParaRPr lang="de-DE" dirty="0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683568" y="270892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1975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1403648" y="2708920"/>
            <a:ext cx="2016224" cy="4924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Promotion Mathematik </a:t>
            </a:r>
            <a:r>
              <a:rPr lang="de-DE" sz="1100" dirty="0" smtClean="0"/>
              <a:t>(</a:t>
            </a:r>
            <a:r>
              <a:rPr lang="de-DE" sz="1100" dirty="0" err="1" smtClean="0"/>
              <a:t>Algebra,Halbringe</a:t>
            </a:r>
            <a:r>
              <a:rPr lang="de-DE" sz="1100" dirty="0" smtClean="0"/>
              <a:t>)</a:t>
            </a:r>
            <a:endParaRPr lang="de-DE" dirty="0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755576" y="4725144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2002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755576" y="3284985"/>
            <a:ext cx="3312368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2. </a:t>
            </a:r>
            <a:r>
              <a:rPr lang="de-DE" dirty="0" err="1" smtClean="0"/>
              <a:t>Staatsex</a:t>
            </a:r>
            <a:r>
              <a:rPr lang="de-DE" dirty="0" smtClean="0"/>
              <a:t>. </a:t>
            </a:r>
            <a:r>
              <a:rPr lang="de-DE" dirty="0" err="1" smtClean="0"/>
              <a:t>Gym</a:t>
            </a:r>
            <a:r>
              <a:rPr lang="de-DE" dirty="0" smtClean="0"/>
              <a:t>. LA Mathe/Physik</a:t>
            </a:r>
            <a:endParaRPr lang="de-DE" dirty="0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2267744" y="3573016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1991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2339752" y="5445224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2008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4139952" y="594928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2013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4067944" y="378904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1993</a:t>
            </a:r>
          </a:p>
          <a:p>
            <a:pPr defTabSz="838200" eaLnBrk="1" hangingPunct="1">
              <a:spcBef>
                <a:spcPct val="0"/>
              </a:spcBef>
              <a:buFontTx/>
              <a:buNone/>
            </a:pP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6156176" y="5157192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2007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6804248" y="5229200"/>
            <a:ext cx="1152128" cy="10833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Mathematik</a:t>
            </a:r>
          </a:p>
          <a:p>
            <a:pPr>
              <a:defRPr/>
            </a:pPr>
            <a:r>
              <a:rPr lang="de-DE" dirty="0" smtClean="0"/>
              <a:t>für alle</a:t>
            </a:r>
          </a:p>
          <a:p>
            <a:pPr>
              <a:defRPr/>
            </a:pPr>
            <a:r>
              <a:rPr lang="de-DE" dirty="0" smtClean="0"/>
              <a:t>Leuphana </a:t>
            </a:r>
          </a:p>
          <a:p>
            <a:pPr>
              <a:defRPr/>
            </a:pPr>
            <a:endParaRPr lang="de-DE" dirty="0"/>
          </a:p>
        </p:txBody>
      </p:sp>
      <p:sp>
        <p:nvSpPr>
          <p:cNvPr id="36" name="Pfeil nach oben und unten 35"/>
          <p:cNvSpPr/>
          <p:nvPr/>
        </p:nvSpPr>
        <p:spPr bwMode="auto">
          <a:xfrm>
            <a:off x="0" y="2420888"/>
            <a:ext cx="683568" cy="252028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      </a:t>
            </a:r>
            <a:r>
              <a:rPr kumimoji="0" lang="de-DE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XXX        30 Jahre</a:t>
            </a:r>
            <a:endParaRPr kumimoji="0" lang="de-DE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37" name="Pfeil nach oben und unten 36"/>
          <p:cNvSpPr/>
          <p:nvPr/>
        </p:nvSpPr>
        <p:spPr bwMode="auto">
          <a:xfrm>
            <a:off x="8100392" y="3861048"/>
            <a:ext cx="683568" cy="252028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de-DE" b="1" dirty="0" smtClean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     XX          2</a:t>
            </a:r>
            <a:r>
              <a:rPr kumimoji="0" lang="de-DE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0 Jahre</a:t>
            </a:r>
            <a:endParaRPr kumimoji="0" lang="de-DE" sz="1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38" name="Wolke 37"/>
          <p:cNvSpPr/>
          <p:nvPr/>
        </p:nvSpPr>
        <p:spPr bwMode="auto">
          <a:xfrm>
            <a:off x="5004048" y="1700808"/>
            <a:ext cx="3888432" cy="1728192"/>
          </a:xfrm>
          <a:prstGeom prst="cloud">
            <a:avLst/>
          </a:prstGeom>
          <a:solidFill>
            <a:schemeClr val="accent6">
              <a:lumMod val="60000"/>
              <a:lumOff val="40000"/>
            </a:schemeClr>
          </a:solidFill>
          <a:ln w="25400" cap="flat" cmpd="sng" algn="ctr">
            <a:solidFill>
              <a:srgbClr val="74212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Mathematik</a:t>
            </a:r>
            <a:r>
              <a:rPr kumimoji="0" lang="de-DE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 verstehen</a:t>
            </a:r>
            <a:endParaRPr kumimoji="0" lang="de-D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8" grpId="0" animBg="1"/>
      <p:bldP spid="19" grpId="0" animBg="1"/>
      <p:bldP spid="20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 dirty="0"/>
              <a:t>Bézier-Splines</a:t>
            </a:r>
            <a:endParaRPr lang="de-DE" sz="2800" dirty="0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95536" y="1484784"/>
            <a:ext cx="85689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 dirty="0" smtClean="0"/>
              <a:t>Aus den Bernsteinpolynomen entsteht </a:t>
            </a:r>
            <a:r>
              <a:rPr lang="de-DE" sz="2400" dirty="0"/>
              <a:t>das </a:t>
            </a:r>
            <a:r>
              <a:rPr lang="de-DE" sz="2400" dirty="0" smtClean="0"/>
              <a:t>Interpolationspolynom    in </a:t>
            </a:r>
            <a:r>
              <a:rPr lang="de-DE" sz="2400" dirty="0"/>
              <a:t>Parameterdarstellung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95536" y="3573016"/>
            <a:ext cx="8424936" cy="9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2400" b="1" dirty="0">
                <a:solidFill>
                  <a:srgbClr val="FF0000"/>
                </a:solidFill>
              </a:rPr>
              <a:t>als </a:t>
            </a:r>
            <a:r>
              <a:rPr lang="de-DE" sz="2400" b="1" dirty="0" smtClean="0">
                <a:solidFill>
                  <a:srgbClr val="FF0000"/>
                </a:solidFill>
              </a:rPr>
              <a:t>Linearkombination </a:t>
            </a:r>
          </a:p>
          <a:p>
            <a:r>
              <a:rPr lang="de-DE" sz="2400" b="1" dirty="0" smtClean="0">
                <a:solidFill>
                  <a:srgbClr val="FF0000"/>
                </a:solidFill>
              </a:rPr>
              <a:t>                                          direkt aus den Steuerpunkten</a:t>
            </a:r>
            <a:endParaRPr lang="de-DE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67544" y="2492896"/>
          <a:ext cx="7231062" cy="1025525"/>
        </p:xfrm>
        <a:graphic>
          <a:graphicData uri="http://schemas.openxmlformats.org/presentationml/2006/ole">
            <p:oleObj spid="_x0000_s222211" name="Equation" r:id="rId3" imgW="4991040" imgH="711000" progId="Equation.DSMT4">
              <p:embed/>
            </p:oleObj>
          </a:graphicData>
        </a:graphic>
      </p:graphicFrame>
      <p:sp>
        <p:nvSpPr>
          <p:cNvPr id="27658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187450" y="1125538"/>
            <a:ext cx="6400800" cy="574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dirty="0"/>
              <a:t>mit Bernsteinpolynomen</a:t>
            </a:r>
          </a:p>
        </p:txBody>
      </p:sp>
      <p:pic>
        <p:nvPicPr>
          <p:cNvPr id="222213" name="Picture 5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24328" y="5445224"/>
            <a:ext cx="762000" cy="61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221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7544" y="4671641"/>
            <a:ext cx="5976664" cy="1637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9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467544" y="6093296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A</a:t>
            </a:r>
            <a:endParaRPr lang="de-DE" dirty="0"/>
          </a:p>
        </p:txBody>
      </p:sp>
      <p:sp>
        <p:nvSpPr>
          <p:cNvPr id="16" name="Textfeld 15"/>
          <p:cNvSpPr txBox="1"/>
          <p:nvPr/>
        </p:nvSpPr>
        <p:spPr>
          <a:xfrm>
            <a:off x="1691680" y="4509120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</a:t>
            </a:r>
            <a:endParaRPr lang="de-DE" dirty="0"/>
          </a:p>
        </p:txBody>
      </p:sp>
      <p:sp>
        <p:nvSpPr>
          <p:cNvPr id="17" name="Textfeld 16"/>
          <p:cNvSpPr txBox="1"/>
          <p:nvPr/>
        </p:nvSpPr>
        <p:spPr>
          <a:xfrm>
            <a:off x="5148064" y="5589240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C</a:t>
            </a:r>
            <a:endParaRPr lang="de-DE" dirty="0"/>
          </a:p>
        </p:txBody>
      </p:sp>
      <p:sp>
        <p:nvSpPr>
          <p:cNvPr id="18" name="Textfeld 17"/>
          <p:cNvSpPr txBox="1"/>
          <p:nvPr/>
        </p:nvSpPr>
        <p:spPr>
          <a:xfrm>
            <a:off x="6372200" y="4653136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D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" dur="2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 dirty="0"/>
              <a:t>Differenzialgleichungen</a:t>
            </a:r>
            <a:endParaRPr lang="de-DE" sz="28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9512" y="1268413"/>
            <a:ext cx="8784976" cy="936451"/>
          </a:xfrm>
        </p:spPr>
        <p:txBody>
          <a:bodyPr/>
          <a:lstStyle/>
          <a:p>
            <a:r>
              <a:rPr lang="de-DE" sz="2400" dirty="0" smtClean="0">
                <a:solidFill>
                  <a:srgbClr val="00B050"/>
                </a:solidFill>
              </a:rPr>
              <a:t>Ansatz für spezielle Lösung:</a:t>
            </a:r>
          </a:p>
          <a:p>
            <a:r>
              <a:rPr lang="de-DE" sz="2400" dirty="0" smtClean="0">
                <a:solidFill>
                  <a:srgbClr val="00B050"/>
                </a:solidFill>
              </a:rPr>
              <a:t>Suche Basis </a:t>
            </a:r>
            <a:r>
              <a:rPr lang="de-DE" sz="2400" dirty="0">
                <a:solidFill>
                  <a:srgbClr val="00B050"/>
                </a:solidFill>
              </a:rPr>
              <a:t>im </a:t>
            </a:r>
            <a:r>
              <a:rPr lang="de-DE" sz="2400" dirty="0" smtClean="0">
                <a:solidFill>
                  <a:srgbClr val="00B050"/>
                </a:solidFill>
              </a:rPr>
              <a:t>Vektorraum </a:t>
            </a:r>
            <a:r>
              <a:rPr lang="de-DE" sz="2400" dirty="0">
                <a:solidFill>
                  <a:srgbClr val="00B050"/>
                </a:solidFill>
              </a:rPr>
              <a:t>der </a:t>
            </a:r>
            <a:r>
              <a:rPr lang="de-DE" sz="2400" dirty="0" smtClean="0">
                <a:solidFill>
                  <a:srgbClr val="00B050"/>
                </a:solidFill>
              </a:rPr>
              <a:t>Störfunktion</a:t>
            </a:r>
            <a:r>
              <a:rPr lang="de-DE" sz="1600" dirty="0" smtClean="0">
                <a:solidFill>
                  <a:srgbClr val="00B050"/>
                </a:solidFill>
              </a:rPr>
              <a:t> </a:t>
            </a:r>
            <a:r>
              <a:rPr lang="de-DE" dirty="0" smtClean="0">
                <a:solidFill>
                  <a:srgbClr val="00B050"/>
                </a:solidFill>
              </a:rPr>
              <a:t>(und ihrer Ableitungen)</a:t>
            </a:r>
            <a:endParaRPr lang="de-DE" sz="2400" dirty="0">
              <a:solidFill>
                <a:srgbClr val="00B050"/>
              </a:solidFill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39552" y="2276872"/>
          <a:ext cx="8208963" cy="1158875"/>
        </p:xfrm>
        <a:graphic>
          <a:graphicData uri="http://schemas.openxmlformats.org/presentationml/2006/ole">
            <p:oleObj spid="_x0000_s220162" name="Equation" r:id="rId3" imgW="2158920" imgH="30456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68313" y="3416399"/>
          <a:ext cx="8424862" cy="2028825"/>
        </p:xfrm>
        <a:graphic>
          <a:graphicData uri="http://schemas.openxmlformats.org/presentationml/2006/ole">
            <p:oleObj spid="_x0000_s220163" name="Equation" r:id="rId4" imgW="4533840" imgH="1091880" progId="Equation.DSMT4">
              <p:embed/>
            </p:oleObj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23850" y="5729883"/>
            <a:ext cx="85359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3200" b="1" dirty="0">
                <a:solidFill>
                  <a:srgbClr val="FF0000"/>
                </a:solidFill>
                <a:latin typeface="Cataneo BT" pitchFamily="66" charset="0"/>
              </a:rPr>
              <a:t>So ergiebig sind die Begriffe Basis und Dimension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20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uiExpand="1" build="p"/>
      <p:bldP spid="71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251520" y="3717032"/>
            <a:ext cx="3384376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err="1" smtClean="0">
                <a:solidFill>
                  <a:schemeClr val="bg1"/>
                </a:solidFill>
              </a:rPr>
              <a:t>Erkenntistheoretische</a:t>
            </a:r>
            <a:r>
              <a:rPr lang="de-DE" sz="1600" dirty="0" smtClean="0">
                <a:solidFill>
                  <a:schemeClr val="bg1"/>
                </a:solidFill>
              </a:rPr>
              <a:t> Begründung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251520" y="2708920"/>
            <a:ext cx="288032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Mathematische Begründung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3347864" y="548680"/>
            <a:ext cx="5472187" cy="175432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3600" dirty="0" err="1" smtClean="0">
                <a:solidFill>
                  <a:srgbClr val="742128"/>
                </a:solidFill>
              </a:rPr>
              <a:t>Warum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sollte</a:t>
            </a:r>
            <a:r>
              <a:rPr lang="en-US" sz="3600" dirty="0" smtClean="0">
                <a:solidFill>
                  <a:srgbClr val="742128"/>
                </a:solidFill>
              </a:rPr>
              <a:t> man den</a:t>
            </a:r>
            <a:br>
              <a:rPr lang="en-US" sz="3600" dirty="0" smtClean="0">
                <a:solidFill>
                  <a:srgbClr val="742128"/>
                </a:solidFill>
              </a:rPr>
            </a:br>
            <a:r>
              <a:rPr lang="en-US" sz="3600" dirty="0" err="1" smtClean="0">
                <a:solidFill>
                  <a:srgbClr val="742128"/>
                </a:solidFill>
              </a:rPr>
              <a:t>Begriff</a:t>
            </a:r>
            <a:r>
              <a:rPr lang="en-US" sz="3600" dirty="0" smtClean="0">
                <a:solidFill>
                  <a:srgbClr val="742128"/>
                </a:solidFill>
              </a:rPr>
              <a:t> “Basis” </a:t>
            </a:r>
            <a:r>
              <a:rPr lang="en-US" sz="3600" dirty="0" err="1" smtClean="0">
                <a:solidFill>
                  <a:srgbClr val="742128"/>
                </a:solidFill>
              </a:rPr>
              <a:t>reichhaltig</a:t>
            </a:r>
            <a:r>
              <a:rPr lang="en-US" sz="3600" dirty="0" smtClean="0">
                <a:solidFill>
                  <a:srgbClr val="742128"/>
                </a:solidFill>
              </a:rPr>
              <a:t> </a:t>
            </a:r>
            <a:r>
              <a:rPr lang="en-US" sz="3600" dirty="0" err="1" smtClean="0">
                <a:solidFill>
                  <a:srgbClr val="742128"/>
                </a:solidFill>
              </a:rPr>
              <a:t>lehren</a:t>
            </a:r>
            <a:r>
              <a:rPr lang="en-US" sz="3600" dirty="0" smtClean="0">
                <a:solidFill>
                  <a:srgbClr val="742128"/>
                </a:solidFill>
              </a:rPr>
              <a:t>?</a:t>
            </a:r>
            <a:endParaRPr lang="en-US" sz="3600" dirty="0">
              <a:solidFill>
                <a:srgbClr val="742128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 rot="20251072">
            <a:off x="935919" y="1392877"/>
            <a:ext cx="2970017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Dies war nun mein Vorschlag.</a:t>
            </a:r>
            <a:endParaRPr lang="de-DE" dirty="0"/>
          </a:p>
        </p:txBody>
      </p:sp>
      <p:sp>
        <p:nvSpPr>
          <p:cNvPr id="17" name="Textfeld 16"/>
          <p:cNvSpPr txBox="1"/>
          <p:nvPr/>
        </p:nvSpPr>
        <p:spPr>
          <a:xfrm>
            <a:off x="3707904" y="2708920"/>
            <a:ext cx="5184576" cy="8248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Die </a:t>
            </a:r>
            <a:r>
              <a:rPr lang="de-DE" b="1" dirty="0" smtClean="0"/>
              <a:t>Vernetzung</a:t>
            </a:r>
            <a:r>
              <a:rPr lang="de-DE" dirty="0" smtClean="0"/>
              <a:t> der Themen ist essentiell für die Mathematik.</a:t>
            </a:r>
          </a:p>
          <a:p>
            <a:pPr>
              <a:defRPr/>
            </a:pPr>
            <a:r>
              <a:rPr lang="de-DE" dirty="0" smtClean="0"/>
              <a:t>Wenn man sie ans Ende einer Ausbildung stellt, kann sie ihre</a:t>
            </a:r>
          </a:p>
          <a:p>
            <a:pPr>
              <a:defRPr/>
            </a:pPr>
            <a:r>
              <a:rPr lang="de-DE" dirty="0" smtClean="0"/>
              <a:t>prägende Kraft nicht mehr entfalten. </a:t>
            </a:r>
            <a:endParaRPr lang="de-DE" dirty="0"/>
          </a:p>
        </p:txBody>
      </p:sp>
      <p:sp>
        <p:nvSpPr>
          <p:cNvPr id="18" name="Textfeld 17"/>
          <p:cNvSpPr txBox="1"/>
          <p:nvPr/>
        </p:nvSpPr>
        <p:spPr>
          <a:xfrm>
            <a:off x="3707904" y="3717032"/>
            <a:ext cx="5184576" cy="78175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Für abstrakte Begriffe müssen „</a:t>
            </a:r>
            <a:r>
              <a:rPr lang="de-DE" b="1" dirty="0" smtClean="0"/>
              <a:t>Wirklichkeiten</a:t>
            </a:r>
            <a:r>
              <a:rPr lang="de-DE" dirty="0" smtClean="0"/>
              <a:t>“ vorgestellt werden, von denen die Begriffe abstrahiert=weggezogen</a:t>
            </a:r>
          </a:p>
          <a:p>
            <a:pPr>
              <a:defRPr/>
            </a:pPr>
            <a:r>
              <a:rPr lang="de-DE" dirty="0" smtClean="0"/>
              <a:t>werden können.  Mindesten  müssen sie </a:t>
            </a:r>
            <a:r>
              <a:rPr lang="de-DE" b="1" dirty="0" smtClean="0"/>
              <a:t>zum Tragen </a:t>
            </a:r>
            <a:r>
              <a:rPr lang="de-DE" dirty="0" smtClean="0"/>
              <a:t>kommen.</a:t>
            </a:r>
            <a:endParaRPr lang="de-DE" dirty="0"/>
          </a:p>
        </p:txBody>
      </p:sp>
      <p:sp>
        <p:nvSpPr>
          <p:cNvPr id="19" name="Textfeld 18"/>
          <p:cNvSpPr txBox="1"/>
          <p:nvPr/>
        </p:nvSpPr>
        <p:spPr>
          <a:xfrm>
            <a:off x="3707904" y="5589240"/>
            <a:ext cx="5184576" cy="5663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Auch für die Hochschulmathematik sollte ein </a:t>
            </a:r>
            <a:r>
              <a:rPr lang="de-DE" b="1" dirty="0" smtClean="0"/>
              <a:t>Spiralcurriculum</a:t>
            </a:r>
          </a:p>
          <a:p>
            <a:pPr>
              <a:defRPr/>
            </a:pPr>
            <a:r>
              <a:rPr lang="de-DE" dirty="0" smtClean="0"/>
              <a:t>entwickelt werden.  </a:t>
            </a:r>
            <a:endParaRPr lang="de-DE" dirty="0"/>
          </a:p>
        </p:txBody>
      </p:sp>
      <p:sp>
        <p:nvSpPr>
          <p:cNvPr id="20" name="Textfeld 19"/>
          <p:cNvSpPr txBox="1"/>
          <p:nvPr/>
        </p:nvSpPr>
        <p:spPr>
          <a:xfrm>
            <a:off x="3707904" y="4581128"/>
            <a:ext cx="518457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Ohne </a:t>
            </a:r>
            <a:r>
              <a:rPr lang="de-DE" b="1" dirty="0" smtClean="0"/>
              <a:t>Akzeptanz und Neugier </a:t>
            </a:r>
            <a:r>
              <a:rPr lang="de-DE" dirty="0" smtClean="0"/>
              <a:t>kann kein Lernen statt-finden.  Eine reichhaltige  Einbindung eröffnet  </a:t>
            </a:r>
            <a:r>
              <a:rPr lang="de-DE" b="1" dirty="0" smtClean="0"/>
              <a:t>Perspektiven </a:t>
            </a:r>
            <a:r>
              <a:rPr lang="de-DE" dirty="0" smtClean="0"/>
              <a:t>und  bietet  Identifizierungsmöglichkeit.  Das gilt umso mehr, wenn</a:t>
            </a:r>
            <a:r>
              <a:rPr lang="de-DE" b="1" dirty="0" smtClean="0"/>
              <a:t> Interaktionen </a:t>
            </a:r>
            <a:r>
              <a:rPr lang="de-DE" dirty="0" smtClean="0"/>
              <a:t>ermöglicht werden.</a:t>
            </a:r>
            <a:endParaRPr lang="de-DE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21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 rot="20247312">
            <a:off x="85639" y="1002695"/>
            <a:ext cx="432048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Nun gleich anschießend zur „Bereicherung“: 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251520" y="5589240"/>
            <a:ext cx="288032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Pragmatische  Anmerkung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251520" y="4581128"/>
            <a:ext cx="331236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Lernpsychologische Begründung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23528" y="332656"/>
            <a:ext cx="830436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Fazit</a:t>
            </a:r>
          </a:p>
          <a:p>
            <a:pPr defTabSz="838200" eaLnBrk="1" hangingPunct="1">
              <a:spcBef>
                <a:spcPct val="0"/>
              </a:spcBef>
              <a:buFontTx/>
              <a:buNone/>
            </a:pP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6" name="Textfeld 25"/>
          <p:cNvSpPr txBox="1"/>
          <p:nvPr/>
        </p:nvSpPr>
        <p:spPr>
          <a:xfrm rot="20251072">
            <a:off x="557544" y="672797"/>
            <a:ext cx="2970017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Anfangs versprach ich: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6156325" y="3213100"/>
            <a:ext cx="114300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600"/>
              <a:t>  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251520" y="2564904"/>
            <a:ext cx="3888432" cy="18835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Sie finden alles bei</a:t>
            </a:r>
          </a:p>
          <a:p>
            <a:r>
              <a:rPr lang="de-DE" sz="32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www.mathematik-verstehen.de </a:t>
            </a:r>
            <a:br>
              <a:rPr lang="de-DE" sz="32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</a:br>
            <a:r>
              <a:rPr lang="de-DE" sz="16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Bereiche Numerik und Lineare Algebra</a:t>
            </a:r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201" name="Text Box 14"/>
          <p:cNvSpPr txBox="1">
            <a:spLocks noChangeArrowheads="1"/>
          </p:cNvSpPr>
          <p:nvPr/>
        </p:nvSpPr>
        <p:spPr bwMode="auto">
          <a:xfrm>
            <a:off x="395288" y="5157788"/>
            <a:ext cx="4175125" cy="731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de-DE" dirty="0">
                <a:solidFill>
                  <a:srgbClr val="FF0000"/>
                </a:solidFill>
              </a:rPr>
              <a:t>Spektrum Akademischer Verlag /Springer</a:t>
            </a:r>
          </a:p>
          <a:p>
            <a:r>
              <a:rPr lang="de-DE" dirty="0">
                <a:solidFill>
                  <a:srgbClr val="FF0000"/>
                </a:solidFill>
              </a:rPr>
              <a:t>ISBN 978 8274 2044 2</a:t>
            </a:r>
          </a:p>
          <a:p>
            <a:r>
              <a:rPr lang="de-DE" dirty="0">
                <a:solidFill>
                  <a:srgbClr val="FF0000"/>
                </a:solidFill>
                <a:hlinkClick r:id="rId4" action="ppaction://hlinkfile"/>
              </a:rPr>
              <a:t>www.mathematik-sehen-und-verstehen.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8202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6016" y="548680"/>
            <a:ext cx="3932238" cy="5616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51520" y="620688"/>
            <a:ext cx="3888432" cy="16743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de-DE" sz="32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Vielen Dank </a:t>
            </a:r>
            <a:endParaRPr lang="de-DE" sz="3200" dirty="0" smtClean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  <a:p>
            <a:r>
              <a:rPr lang="de-DE" sz="32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für Ihre</a:t>
            </a:r>
          </a:p>
          <a:p>
            <a:r>
              <a:rPr lang="de-DE" sz="32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Aufmerksamkeit</a:t>
            </a:r>
            <a:r>
              <a:rPr lang="de-DE" sz="32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!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22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3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9" grpId="0"/>
      <p:bldP spid="82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feld 20"/>
          <p:cNvSpPr txBox="1"/>
          <p:nvPr/>
        </p:nvSpPr>
        <p:spPr>
          <a:xfrm>
            <a:off x="323528" y="3356992"/>
            <a:ext cx="8654933" cy="8987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QAG3</a:t>
            </a:r>
            <a:r>
              <a:rPr lang="de-DE" dirty="0" smtClean="0"/>
              <a:t> Hochschuldidaktische Lehr-Lernmethoden</a:t>
            </a:r>
          </a:p>
          <a:p>
            <a:r>
              <a:rPr lang="de-DE" b="1" dirty="0" smtClean="0"/>
              <a:t>QAG4 </a:t>
            </a:r>
            <a:r>
              <a:rPr lang="de-DE" dirty="0" smtClean="0"/>
              <a:t>eLearning und </a:t>
            </a:r>
            <a:r>
              <a:rPr lang="de-DE" sz="1800" b="1" dirty="0" smtClean="0">
                <a:solidFill>
                  <a:schemeClr val="accent6"/>
                </a:solidFill>
              </a:rPr>
              <a:t>digitale Medien in der mathematischen Hochschulausbildung</a:t>
            </a:r>
          </a:p>
          <a:p>
            <a:endParaRPr lang="de-DE" dirty="0"/>
          </a:p>
        </p:txBody>
      </p:sp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251520" y="5589240"/>
            <a:ext cx="432048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Nun gleich anschießend zur „Bereicherung“: 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323528" y="4077072"/>
            <a:ext cx="151216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Einordnung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79512" y="765175"/>
            <a:ext cx="871296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200" dirty="0" smtClean="0">
                <a:solidFill>
                  <a:srgbClr val="742128"/>
                </a:solidFill>
              </a:rPr>
              <a:t>“Die Basis </a:t>
            </a:r>
            <a:r>
              <a:rPr lang="en-US" sz="3200" dirty="0" err="1" smtClean="0">
                <a:solidFill>
                  <a:srgbClr val="742128"/>
                </a:solidFill>
              </a:rPr>
              <a:t>verstehen</a:t>
            </a:r>
            <a:r>
              <a:rPr lang="en-US" sz="3200" dirty="0" smtClean="0">
                <a:solidFill>
                  <a:srgbClr val="742128"/>
                </a:solidFill>
              </a:rPr>
              <a:t> </a:t>
            </a:r>
            <a:r>
              <a:rPr lang="en-US" sz="3200" dirty="0" err="1" smtClean="0">
                <a:solidFill>
                  <a:srgbClr val="742128"/>
                </a:solidFill>
              </a:rPr>
              <a:t>ist</a:t>
            </a:r>
            <a:r>
              <a:rPr lang="en-US" sz="3200" dirty="0" smtClean="0">
                <a:solidFill>
                  <a:srgbClr val="742128"/>
                </a:solidFill>
              </a:rPr>
              <a:t> Basis </a:t>
            </a:r>
            <a:r>
              <a:rPr lang="en-US" sz="3200" dirty="0" err="1" smtClean="0">
                <a:solidFill>
                  <a:srgbClr val="742128"/>
                </a:solidFill>
              </a:rPr>
              <a:t>zum</a:t>
            </a:r>
            <a:r>
              <a:rPr lang="en-US" sz="3200" dirty="0" smtClean="0">
                <a:solidFill>
                  <a:srgbClr val="742128"/>
                </a:solidFill>
              </a:rPr>
              <a:t> </a:t>
            </a:r>
            <a:r>
              <a:rPr lang="en-US" sz="3200" dirty="0" err="1" smtClean="0">
                <a:solidFill>
                  <a:srgbClr val="742128"/>
                </a:solidFill>
              </a:rPr>
              <a:t>Verstehen</a:t>
            </a:r>
            <a:r>
              <a:rPr lang="en-US" sz="3200" dirty="0" smtClean="0">
                <a:solidFill>
                  <a:srgbClr val="742128"/>
                </a:solidFill>
              </a:rPr>
              <a:t>”</a:t>
            </a:r>
            <a:endParaRPr lang="en-US" sz="3200" dirty="0">
              <a:solidFill>
                <a:srgbClr val="742128"/>
              </a:solidFill>
            </a:endParaRPr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395536" y="1340768"/>
            <a:ext cx="824726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Vorbemerkungen</a:t>
            </a:r>
          </a:p>
          <a:p>
            <a:pPr defTabSz="838200" eaLnBrk="1" hangingPunct="1">
              <a:spcBef>
                <a:spcPct val="0"/>
              </a:spcBef>
              <a:buFontTx/>
              <a:buNone/>
            </a:pP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1892714" y="4869160"/>
            <a:ext cx="6840760" cy="5663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übliche Beispiele für Vektorräume, darunter VR(n) der Polynome bis zum Grad n </a:t>
            </a:r>
          </a:p>
          <a:p>
            <a:pPr>
              <a:defRPr/>
            </a:pPr>
            <a:r>
              <a:rPr lang="de-DE" dirty="0" smtClean="0"/>
              <a:t>mit der Standardbasis                               .</a:t>
            </a:r>
            <a:endParaRPr lang="de-DE" dirty="0"/>
          </a:p>
        </p:txBody>
      </p:sp>
      <p:sp>
        <p:nvSpPr>
          <p:cNvPr id="17" name="Textfeld 16"/>
          <p:cNvSpPr txBox="1"/>
          <p:nvPr/>
        </p:nvSpPr>
        <p:spPr>
          <a:xfrm>
            <a:off x="1979712" y="4077073"/>
            <a:ext cx="273630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Veranstaltung: </a:t>
            </a:r>
            <a:r>
              <a:rPr lang="de-DE" b="1" dirty="0" smtClean="0"/>
              <a:t>Lineare Algebra</a:t>
            </a:r>
            <a:endParaRPr lang="de-DE" b="1" dirty="0"/>
          </a:p>
        </p:txBody>
      </p:sp>
      <p:sp>
        <p:nvSpPr>
          <p:cNvPr id="18" name="Textfeld 17"/>
          <p:cNvSpPr txBox="1"/>
          <p:nvPr/>
        </p:nvSpPr>
        <p:spPr>
          <a:xfrm>
            <a:off x="4788024" y="4077073"/>
            <a:ext cx="417646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oder:  </a:t>
            </a:r>
            <a:r>
              <a:rPr lang="de-DE" b="1" dirty="0" smtClean="0"/>
              <a:t>Grundelemente der Höheren Mathematik</a:t>
            </a:r>
            <a:endParaRPr lang="de-DE" b="1" dirty="0"/>
          </a:p>
        </p:txBody>
      </p:sp>
      <p:sp>
        <p:nvSpPr>
          <p:cNvPr id="19" name="Textfeld 18"/>
          <p:cNvSpPr txBox="1"/>
          <p:nvPr/>
        </p:nvSpPr>
        <p:spPr>
          <a:xfrm>
            <a:off x="1979712" y="4509120"/>
            <a:ext cx="6264696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vorausgegangen:  Vektorraum , Linear unabhängig, Basis</a:t>
            </a:r>
            <a:endParaRPr lang="de-DE" dirty="0"/>
          </a:p>
        </p:txBody>
      </p:sp>
      <p:sp>
        <p:nvSpPr>
          <p:cNvPr id="20" name="Textfeld 19"/>
          <p:cNvSpPr txBox="1"/>
          <p:nvPr/>
        </p:nvSpPr>
        <p:spPr>
          <a:xfrm>
            <a:off x="323528" y="2924944"/>
            <a:ext cx="8496944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de-DE" sz="1800" b="1" dirty="0" smtClean="0"/>
              <a:t>QAG2 Fachdidaktische Analyse und Aufbereitung mathematischen Wissens</a:t>
            </a:r>
            <a:endParaRPr lang="de-DE" b="1" dirty="0" smtClean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2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3" name="Rechteck 22"/>
          <p:cNvSpPr/>
          <p:nvPr/>
        </p:nvSpPr>
        <p:spPr>
          <a:xfrm>
            <a:off x="2843808" y="2060848"/>
            <a:ext cx="5976664" cy="56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b="1" dirty="0" err="1" smtClean="0"/>
              <a:t>Querschnittsarbeitsgruppen</a:t>
            </a:r>
            <a:endParaRPr lang="de-DE" dirty="0" smtClean="0"/>
          </a:p>
          <a:p>
            <a:r>
              <a:rPr lang="de-DE" b="1" dirty="0" smtClean="0"/>
              <a:t>QAG1</a:t>
            </a:r>
            <a:r>
              <a:rPr lang="de-DE" dirty="0" smtClean="0"/>
              <a:t> Methoden und Instrumente empirischer Lehr-Lern-Forschung</a:t>
            </a:r>
            <a:endParaRPr lang="de-DE" dirty="0"/>
          </a:p>
        </p:txBody>
      </p:sp>
      <p:pic>
        <p:nvPicPr>
          <p:cNvPr id="10547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544" y="1772816"/>
            <a:ext cx="2157413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3779912" y="5085184"/>
          <a:ext cx="1409700" cy="444500"/>
        </p:xfrm>
        <a:graphic>
          <a:graphicData uri="http://schemas.openxmlformats.org/presentationml/2006/ole">
            <p:oleObj spid="_x0000_s105475" name="Equation" r:id="rId5" imgW="1409400" imgH="444240" progId="Equation.DSMT4">
              <p:embed/>
            </p:oleObj>
          </a:graphicData>
        </a:graphic>
      </p:graphicFrame>
      <p:sp>
        <p:nvSpPr>
          <p:cNvPr id="24" name="Wolke 23"/>
          <p:cNvSpPr/>
          <p:nvPr/>
        </p:nvSpPr>
        <p:spPr bwMode="auto">
          <a:xfrm>
            <a:off x="4716016" y="5445224"/>
            <a:ext cx="4427984" cy="936104"/>
          </a:xfrm>
          <a:prstGeom prst="cloud">
            <a:avLst/>
          </a:prstGeom>
          <a:solidFill>
            <a:schemeClr val="accent6">
              <a:lumMod val="60000"/>
              <a:lumOff val="40000"/>
            </a:schemeClr>
          </a:solidFill>
          <a:ln w="25400" cap="flat" cmpd="sng" algn="ctr">
            <a:solidFill>
              <a:srgbClr val="74212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was nun folgt:</a:t>
            </a:r>
            <a:endParaRPr kumimoji="0" lang="de-D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323528" y="5805264"/>
            <a:ext cx="260985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Fazit</a:t>
            </a:r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323528" y="5229200"/>
            <a:ext cx="259228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Differenzialgleichungen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323528" y="3417565"/>
            <a:ext cx="259228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Splines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323528" y="2348880"/>
            <a:ext cx="259228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Interpolation </a:t>
            </a: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79512" y="765175"/>
            <a:ext cx="871296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200" dirty="0" smtClean="0">
                <a:solidFill>
                  <a:srgbClr val="742128"/>
                </a:solidFill>
              </a:rPr>
              <a:t>“Die Basis </a:t>
            </a:r>
            <a:r>
              <a:rPr lang="en-US" sz="3200" dirty="0" err="1" smtClean="0">
                <a:solidFill>
                  <a:srgbClr val="742128"/>
                </a:solidFill>
              </a:rPr>
              <a:t>verstehen</a:t>
            </a:r>
            <a:r>
              <a:rPr lang="en-US" sz="3200" dirty="0" smtClean="0">
                <a:solidFill>
                  <a:srgbClr val="742128"/>
                </a:solidFill>
              </a:rPr>
              <a:t> </a:t>
            </a:r>
            <a:r>
              <a:rPr lang="en-US" sz="3200" dirty="0" err="1" smtClean="0">
                <a:solidFill>
                  <a:srgbClr val="742128"/>
                </a:solidFill>
              </a:rPr>
              <a:t>ist</a:t>
            </a:r>
            <a:r>
              <a:rPr lang="en-US" sz="3200" dirty="0" smtClean="0">
                <a:solidFill>
                  <a:srgbClr val="742128"/>
                </a:solidFill>
              </a:rPr>
              <a:t> Basis </a:t>
            </a:r>
            <a:r>
              <a:rPr lang="en-US" sz="3200" dirty="0" err="1" smtClean="0">
                <a:solidFill>
                  <a:srgbClr val="742128"/>
                </a:solidFill>
              </a:rPr>
              <a:t>zum</a:t>
            </a:r>
            <a:r>
              <a:rPr lang="en-US" sz="3200" dirty="0" smtClean="0">
                <a:solidFill>
                  <a:srgbClr val="742128"/>
                </a:solidFill>
              </a:rPr>
              <a:t> </a:t>
            </a:r>
            <a:r>
              <a:rPr lang="en-US" sz="3200" dirty="0" err="1" smtClean="0">
                <a:solidFill>
                  <a:srgbClr val="742128"/>
                </a:solidFill>
              </a:rPr>
              <a:t>Verstehen</a:t>
            </a:r>
            <a:r>
              <a:rPr lang="en-US" sz="3200" dirty="0" smtClean="0">
                <a:solidFill>
                  <a:srgbClr val="742128"/>
                </a:solidFill>
              </a:rPr>
              <a:t>”</a:t>
            </a:r>
            <a:endParaRPr lang="en-US" sz="3200" dirty="0">
              <a:solidFill>
                <a:srgbClr val="742128"/>
              </a:solidFill>
            </a:endParaRPr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357188" y="1571625"/>
            <a:ext cx="4070796" cy="371475"/>
          </a:xfrm>
          <a:prstGeom prst="rect">
            <a:avLst/>
          </a:prstGeom>
          <a:solidFill>
            <a:srgbClr val="770024">
              <a:alpha val="45000"/>
            </a:srgbClr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smtClean="0">
                <a:solidFill>
                  <a:schemeClr val="bg1"/>
                </a:solidFill>
              </a:rPr>
              <a:t>Vorbemerkungen</a:t>
            </a:r>
          </a:p>
          <a:p>
            <a:pPr defTabSz="838200" eaLnBrk="1" hangingPunct="1">
              <a:spcBef>
                <a:spcPct val="0"/>
              </a:spcBef>
              <a:buFontTx/>
              <a:buNone/>
            </a:pP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3059832" y="2708920"/>
            <a:ext cx="3168352" cy="5663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Lagrange-  und Newton-Interpolation</a:t>
            </a:r>
          </a:p>
          <a:p>
            <a:pPr>
              <a:defRPr/>
            </a:pPr>
            <a:r>
              <a:rPr lang="de-DE" dirty="0" smtClean="0"/>
              <a:t>Wirtschaftsanwendung</a:t>
            </a:r>
            <a:endParaRPr lang="de-DE" dirty="0"/>
          </a:p>
        </p:txBody>
      </p:sp>
      <p:sp>
        <p:nvSpPr>
          <p:cNvPr id="17" name="Textfeld 16"/>
          <p:cNvSpPr txBox="1"/>
          <p:nvPr/>
        </p:nvSpPr>
        <p:spPr>
          <a:xfrm>
            <a:off x="3059832" y="3645024"/>
            <a:ext cx="3168352" cy="10833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Kubische Splines  </a:t>
            </a:r>
          </a:p>
          <a:p>
            <a:pPr>
              <a:defRPr/>
            </a:pPr>
            <a:r>
              <a:rPr lang="de-DE" dirty="0" smtClean="0"/>
              <a:t>	Schiffbau-Beispiel</a:t>
            </a:r>
          </a:p>
          <a:p>
            <a:pPr>
              <a:defRPr/>
            </a:pPr>
            <a:r>
              <a:rPr lang="de-DE" dirty="0" smtClean="0"/>
              <a:t>Bézier-Splines</a:t>
            </a:r>
          </a:p>
          <a:p>
            <a:pPr>
              <a:defRPr/>
            </a:pPr>
            <a:r>
              <a:rPr lang="de-DE" dirty="0" smtClean="0"/>
              <a:t>	Design</a:t>
            </a:r>
            <a:endParaRPr lang="de-DE" dirty="0"/>
          </a:p>
        </p:txBody>
      </p:sp>
      <p:sp>
        <p:nvSpPr>
          <p:cNvPr id="18" name="Textfeld 17"/>
          <p:cNvSpPr txBox="1"/>
          <p:nvPr/>
        </p:nvSpPr>
        <p:spPr>
          <a:xfrm>
            <a:off x="6372200" y="5301208"/>
            <a:ext cx="216024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VR der Störfunktion </a:t>
            </a:r>
            <a:endParaRPr lang="de-DE" dirty="0"/>
          </a:p>
        </p:txBody>
      </p:sp>
      <p:sp>
        <p:nvSpPr>
          <p:cNvPr id="19" name="Textfeld 18"/>
          <p:cNvSpPr txBox="1"/>
          <p:nvPr/>
        </p:nvSpPr>
        <p:spPr>
          <a:xfrm>
            <a:off x="3059832" y="5301209"/>
            <a:ext cx="3168352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DGL mit konstanten Koeffizienten</a:t>
            </a:r>
            <a:endParaRPr lang="de-DE" dirty="0"/>
          </a:p>
        </p:txBody>
      </p:sp>
      <p:sp>
        <p:nvSpPr>
          <p:cNvPr id="20" name="Textfeld 19"/>
          <p:cNvSpPr txBox="1"/>
          <p:nvPr/>
        </p:nvSpPr>
        <p:spPr>
          <a:xfrm>
            <a:off x="4355976" y="1988840"/>
            <a:ext cx="4071938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de-DE" dirty="0" smtClean="0">
                <a:solidFill>
                  <a:schemeClr val="accent3">
                    <a:lumMod val="65000"/>
                  </a:schemeClr>
                </a:solidFill>
              </a:rPr>
              <a:t>Mein Hintergrund und mein Beitrag zur „Stoffdidaktik“</a:t>
            </a:r>
            <a:endParaRPr lang="de-DE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3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6372200" y="2708920"/>
            <a:ext cx="2088232" cy="5663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Basen angepasst an</a:t>
            </a:r>
          </a:p>
          <a:p>
            <a:pPr>
              <a:defRPr/>
            </a:pPr>
            <a:r>
              <a:rPr lang="de-DE" dirty="0" smtClean="0"/>
              <a:t>Datenpunkte</a:t>
            </a:r>
            <a:endParaRPr lang="de-DE" dirty="0"/>
          </a:p>
        </p:txBody>
      </p:sp>
      <p:sp>
        <p:nvSpPr>
          <p:cNvPr id="22" name="Textfeld 21"/>
          <p:cNvSpPr txBox="1"/>
          <p:nvPr/>
        </p:nvSpPr>
        <p:spPr>
          <a:xfrm>
            <a:off x="6300192" y="3645024"/>
            <a:ext cx="2160240" cy="78175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Jedem Polynom seine Basis angepasst an</a:t>
            </a:r>
          </a:p>
          <a:p>
            <a:pPr>
              <a:defRPr/>
            </a:pPr>
            <a:r>
              <a:rPr lang="de-DE" dirty="0" smtClean="0"/>
              <a:t>einen Datenpunkt</a:t>
            </a:r>
            <a:endParaRPr lang="de-DE" dirty="0"/>
          </a:p>
        </p:txBody>
      </p:sp>
      <p:sp>
        <p:nvSpPr>
          <p:cNvPr id="23" name="Textfeld 22"/>
          <p:cNvSpPr txBox="1"/>
          <p:nvPr/>
        </p:nvSpPr>
        <p:spPr>
          <a:xfrm>
            <a:off x="6300192" y="4509120"/>
            <a:ext cx="216024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 smtClean="0"/>
              <a:t>Bernsteinpolynome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 err="1"/>
              <a:t>Polynombasis</a:t>
            </a:r>
            <a:r>
              <a:rPr lang="de-DE" sz="4000" dirty="0"/>
              <a:t> nach Lagrange</a:t>
            </a:r>
            <a:endParaRPr lang="de-DE" sz="2800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99592" y="1484784"/>
            <a:ext cx="6400800" cy="649287"/>
          </a:xfrm>
        </p:spPr>
        <p:txBody>
          <a:bodyPr/>
          <a:lstStyle/>
          <a:p>
            <a:r>
              <a:rPr lang="de-DE" dirty="0">
                <a:solidFill>
                  <a:schemeClr val="tx2"/>
                </a:solidFill>
              </a:rPr>
              <a:t>Datenpunkte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4427538" y="1916113"/>
            <a:ext cx="3898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Gegeben sind Datenpunkte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4427984" y="2564904"/>
            <a:ext cx="31702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 dirty="0"/>
              <a:t>Gesucht ist das  </a:t>
            </a:r>
          </a:p>
          <a:p>
            <a:pPr>
              <a:buFont typeface="Wingdings" pitchFamily="2" charset="2"/>
              <a:buNone/>
            </a:pPr>
            <a:r>
              <a:rPr lang="de-DE" sz="2400" dirty="0"/>
              <a:t>Interpolationspolynom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4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9" name="Picture 18" descr="geogebra-icon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8104" y="4365104"/>
            <a:ext cx="1368150" cy="1368152"/>
          </a:xfrm>
          <a:prstGeom prst="rect">
            <a:avLst/>
          </a:prstGeom>
          <a:noFill/>
        </p:spPr>
      </p:pic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544" y="1844824"/>
            <a:ext cx="3429000" cy="341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630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7544" y="1844824"/>
            <a:ext cx="3436937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/>
              <a:t>Polynombasis nach Lagrange</a:t>
            </a:r>
            <a:endParaRPr lang="de-DE" sz="280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>
                <a:solidFill>
                  <a:schemeClr val="tx2"/>
                </a:solidFill>
              </a:rPr>
              <a:t>Datenpunkte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4427538" y="1916113"/>
            <a:ext cx="242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1. Basispolynom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4356100" y="4868863"/>
            <a:ext cx="3170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Gesucht ist das  </a:t>
            </a:r>
          </a:p>
          <a:p>
            <a:pPr>
              <a:buFont typeface="Wingdings" pitchFamily="2" charset="2"/>
              <a:buNone/>
            </a:pPr>
            <a:r>
              <a:rPr lang="de-DE" sz="2400"/>
              <a:t>Interpolationspolynom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067175" y="2420938"/>
          <a:ext cx="4645025" cy="519112"/>
        </p:xfrm>
        <a:graphic>
          <a:graphicData uri="http://schemas.openxmlformats.org/presentationml/2006/ole">
            <p:oleObj spid="_x0000_s211970" name="Equation" r:id="rId3" imgW="2158920" imgH="241200" progId="Equation.DSMT4">
              <p:embed/>
            </p:oleObj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5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2119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544" y="1700808"/>
            <a:ext cx="340677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/>
              <a:t>Polynombasis nach Lagrange</a:t>
            </a:r>
            <a:endParaRPr lang="de-DE" sz="2800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>
                <a:solidFill>
                  <a:schemeClr val="tx2"/>
                </a:solidFill>
              </a:rPr>
              <a:t>Datenpunkte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427538" y="1916113"/>
            <a:ext cx="242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1. Basispolynom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4356100" y="4868863"/>
            <a:ext cx="3170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Gesucht ist das  </a:t>
            </a:r>
          </a:p>
          <a:p>
            <a:pPr>
              <a:buFont typeface="Wingdings" pitchFamily="2" charset="2"/>
              <a:buNone/>
            </a:pPr>
            <a:r>
              <a:rPr lang="de-DE" sz="2400"/>
              <a:t>Interpolationspolynom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067175" y="2420938"/>
          <a:ext cx="4645025" cy="519112"/>
        </p:xfrm>
        <a:graphic>
          <a:graphicData uri="http://schemas.openxmlformats.org/presentationml/2006/ole">
            <p:oleObj spid="_x0000_s212994" name="Equation" r:id="rId3" imgW="2158920" imgH="241200" progId="Equation.DSMT4">
              <p:embed/>
            </p:oleObj>
          </a:graphicData>
        </a:graphic>
      </p:graphicFrame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4500563" y="2997200"/>
            <a:ext cx="242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2. Basispolynom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140200" y="3357563"/>
          <a:ext cx="4645025" cy="519112"/>
        </p:xfrm>
        <a:graphic>
          <a:graphicData uri="http://schemas.openxmlformats.org/presentationml/2006/ole">
            <p:oleObj spid="_x0000_s212995" name="Equation" r:id="rId4" imgW="2158920" imgH="241200" progId="Equation.DSMT4">
              <p:embed/>
            </p:oleObj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6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7544" y="1700808"/>
            <a:ext cx="3414713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544" y="1772816"/>
            <a:ext cx="3406775" cy="343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/>
              <a:t>Polynombasis nach Lagrange</a:t>
            </a:r>
            <a:endParaRPr lang="de-DE" sz="2800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>
                <a:solidFill>
                  <a:schemeClr val="tx2"/>
                </a:solidFill>
              </a:rPr>
              <a:t>Datenpunkte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427538" y="1916113"/>
            <a:ext cx="369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1. 2. und 3. Basispolynom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4356100" y="4868863"/>
            <a:ext cx="3170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Gesucht ist das  </a:t>
            </a:r>
          </a:p>
          <a:p>
            <a:pPr>
              <a:buFont typeface="Wingdings" pitchFamily="2" charset="2"/>
              <a:buNone/>
            </a:pPr>
            <a:r>
              <a:rPr lang="de-DE" sz="2400"/>
              <a:t>Interpolationspolynom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067175" y="2420938"/>
          <a:ext cx="4645025" cy="519112"/>
        </p:xfrm>
        <a:graphic>
          <a:graphicData uri="http://schemas.openxmlformats.org/presentationml/2006/ole">
            <p:oleObj spid="_x0000_s214018" name="Equation" r:id="rId4" imgW="2158920" imgH="24120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067175" y="3573463"/>
          <a:ext cx="4645025" cy="519112"/>
        </p:xfrm>
        <a:graphic>
          <a:graphicData uri="http://schemas.openxmlformats.org/presentationml/2006/ole">
            <p:oleObj spid="_x0000_s214019" name="Equation" r:id="rId5" imgW="2158920" imgH="241200" progId="Equation.DSMT4">
              <p:embed/>
            </p:oleObj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4067175" y="2997200"/>
          <a:ext cx="4645025" cy="519113"/>
        </p:xfrm>
        <a:graphic>
          <a:graphicData uri="http://schemas.openxmlformats.org/presentationml/2006/ole">
            <p:oleObj spid="_x0000_s214020" name="Equation" r:id="rId6" imgW="2158920" imgH="241200" progId="Equation.DSMT4">
              <p:embed/>
            </p:oleObj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7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214021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208963" cy="647700"/>
          </a:xfrm>
        </p:spPr>
        <p:txBody>
          <a:bodyPr/>
          <a:lstStyle/>
          <a:p>
            <a:r>
              <a:rPr lang="de-DE" sz="4000"/>
              <a:t>Polynombasis nach Lagrange</a:t>
            </a:r>
            <a:endParaRPr lang="de-DE" sz="280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71550" y="1268413"/>
            <a:ext cx="6400800" cy="649287"/>
          </a:xfrm>
        </p:spPr>
        <p:txBody>
          <a:bodyPr/>
          <a:lstStyle/>
          <a:p>
            <a:r>
              <a:rPr lang="de-DE">
                <a:solidFill>
                  <a:schemeClr val="tx2"/>
                </a:solidFill>
              </a:rPr>
              <a:t>Datenpunkte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4427538" y="1916113"/>
            <a:ext cx="4030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de-DE" sz="2400"/>
              <a:t>1. 2. 3. und 4. Basispolynom</a:t>
            </a: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067175" y="2420938"/>
          <a:ext cx="4645025" cy="519112"/>
        </p:xfrm>
        <a:graphic>
          <a:graphicData uri="http://schemas.openxmlformats.org/presentationml/2006/ole">
            <p:oleObj spid="_x0000_s215042" name="Equation" r:id="rId3" imgW="2158920" imgH="241200" progId="Equation.DSMT4">
              <p:embed/>
            </p:oleObj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067175" y="3573463"/>
          <a:ext cx="4645025" cy="519112"/>
        </p:xfrm>
        <a:graphic>
          <a:graphicData uri="http://schemas.openxmlformats.org/presentationml/2006/ole">
            <p:oleObj spid="_x0000_s215043" name="Equation" r:id="rId4" imgW="2158920" imgH="24120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067175" y="2997200"/>
          <a:ext cx="4645025" cy="519113"/>
        </p:xfrm>
        <a:graphic>
          <a:graphicData uri="http://schemas.openxmlformats.org/presentationml/2006/ole">
            <p:oleObj spid="_x0000_s215044" name="Equation" r:id="rId5" imgW="2158920" imgH="241200" progId="Equation.DSMT4">
              <p:embed/>
            </p:oleObj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067175" y="4076700"/>
          <a:ext cx="4645025" cy="519113"/>
        </p:xfrm>
        <a:graphic>
          <a:graphicData uri="http://schemas.openxmlformats.org/presentationml/2006/ole">
            <p:oleObj spid="_x0000_s215045" name="Equation" r:id="rId6" imgW="2158920" imgH="241200" progId="Equation.DSMT4">
              <p:embed/>
            </p:oleObj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067944" y="4509120"/>
            <a:ext cx="455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 b="1" dirty="0">
                <a:solidFill>
                  <a:srgbClr val="FF0000"/>
                </a:solidFill>
              </a:rPr>
              <a:t>Die Lagrange-Basispolynome </a:t>
            </a:r>
          </a:p>
          <a:p>
            <a:r>
              <a:rPr lang="de-DE" sz="2400" b="1" dirty="0">
                <a:solidFill>
                  <a:srgbClr val="FF0000"/>
                </a:solidFill>
              </a:rPr>
              <a:t>sind linear unabhängig.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79388" y="5301208"/>
            <a:ext cx="8964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de-DE" sz="2000" b="1" dirty="0">
                <a:solidFill>
                  <a:schemeClr val="hlink"/>
                </a:solidFill>
              </a:rPr>
              <a:t>Der Vektorraum der Polynome bis zum 3. Grad hat die Dimension 4.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</a:t>
            </a:r>
            <a:r>
              <a:rPr lang="de-DE" dirty="0" smtClean="0">
                <a:solidFill>
                  <a:schemeClr val="accent6">
                    <a:lumMod val="75000"/>
                  </a:schemeClr>
                </a:solidFill>
              </a:rPr>
              <a:t>www.mathematik-verstehen.de,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8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7544" y="1772816"/>
            <a:ext cx="3376613" cy="341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46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5536" y="1772816"/>
            <a:ext cx="3429000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feld 15"/>
          <p:cNvSpPr txBox="1"/>
          <p:nvPr/>
        </p:nvSpPr>
        <p:spPr>
          <a:xfrm>
            <a:off x="1043608" y="5733256"/>
            <a:ext cx="5710218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FF"/>
                </a:solidFill>
              </a:rPr>
              <a:t>Sie werden nun so gestreckt, dass sie den Stützpunkt erreichen, </a:t>
            </a:r>
          </a:p>
          <a:p>
            <a:r>
              <a:rPr lang="de-DE" b="1" dirty="0" smtClean="0">
                <a:solidFill>
                  <a:srgbClr val="FF00FF"/>
                </a:solidFill>
              </a:rPr>
              <a:t>an dessen Abszisse sie keine Nullstelle haben</a:t>
            </a:r>
            <a:r>
              <a:rPr lang="de-DE" dirty="0" smtClean="0">
                <a:solidFill>
                  <a:srgbClr val="FF00FF"/>
                </a:solidFill>
              </a:rPr>
              <a:t>.</a:t>
            </a:r>
            <a:endParaRPr lang="de-DE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/>
      <p:bldP spid="15375" grpId="0"/>
      <p:bldP spid="16" grpId="0"/>
    </p:bldLst>
  </p:timing>
</p:sld>
</file>

<file path=ppt/theme/theme1.xml><?xml version="1.0" encoding="utf-8"?>
<a:theme xmlns:a="http://schemas.openxmlformats.org/drawingml/2006/main" name="folien_bibliothek_v2_260208">
  <a:themeElements>
    <a:clrScheme name="folienmaster_090907_geladen_150208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5C2630"/>
      </a:accent1>
      <a:accent2>
        <a:srgbClr val="C0504D"/>
      </a:accent2>
      <a:accent3>
        <a:srgbClr val="FFFFFF"/>
      </a:accent3>
      <a:accent4>
        <a:srgbClr val="000000"/>
      </a:accent4>
      <a:accent5>
        <a:srgbClr val="B5ACAD"/>
      </a:accent5>
      <a:accent6>
        <a:srgbClr val="AE4845"/>
      </a:accent6>
      <a:hlink>
        <a:srgbClr val="0000FF"/>
      </a:hlink>
      <a:folHlink>
        <a:srgbClr val="800080"/>
      </a:folHlink>
    </a:clrScheme>
    <a:fontScheme name="folienmaster_090907_geladen_150208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182563" marR="0" indent="-92075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de-DE" sz="1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Arial" pitchFamily="-112" charset="0"/>
            <a:cs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182563" marR="0" indent="-92075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de-DE" sz="1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Arial" pitchFamily="-112" charset="0"/>
            <a:cs typeface="Arial" pitchFamily="-112" charset="0"/>
          </a:defRPr>
        </a:defPPr>
      </a:lstStyle>
    </a:lnDef>
  </a:objectDefaults>
  <a:extraClrSchemeLst>
    <a:extraClrScheme>
      <a:clrScheme name="folienmaster_090907_geladen_150208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5C2630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5ACAD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lien_bibliothek_v2_260208.ppt.pot</Template>
  <TotalTime>0</TotalTime>
  <Words>1133</Words>
  <Application>Microsoft Office PowerPoint</Application>
  <PresentationFormat>Bildschirmpräsentation (4:3)</PresentationFormat>
  <Paragraphs>260</Paragraphs>
  <Slides>23</Slides>
  <Notes>7</Notes>
  <HiddenSlides>0</HiddenSlides>
  <MMClips>0</MMClips>
  <ScaleCrop>false</ScaleCrop>
  <HeadingPairs>
    <vt:vector size="6" baseType="variant"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3</vt:i4>
      </vt:variant>
    </vt:vector>
  </HeadingPairs>
  <TitlesOfParts>
    <vt:vector size="27" baseType="lpstr">
      <vt:lpstr>folien_bibliothek_v2_260208</vt:lpstr>
      <vt:lpstr>Benutzerdefiniertes Design</vt:lpstr>
      <vt:lpstr>Equation</vt:lpstr>
      <vt:lpstr>MathType 6.0 Equation</vt:lpstr>
      <vt:lpstr>Vielfältige Anwendungen des Begriffs „Basis“ in Vektorräumen </vt:lpstr>
      <vt:lpstr>Folie 1</vt:lpstr>
      <vt:lpstr>Folie 2</vt:lpstr>
      <vt:lpstr>Folie 3</vt:lpstr>
      <vt:lpstr>Polynombasis nach Lagrange</vt:lpstr>
      <vt:lpstr>Polynombasis nach Lagrange</vt:lpstr>
      <vt:lpstr>Polynombasis nach Lagrange</vt:lpstr>
      <vt:lpstr>Polynombasis nach Lagrange</vt:lpstr>
      <vt:lpstr>Polynombasis nach Lagrange</vt:lpstr>
      <vt:lpstr>Polynombasis nach Lagrange</vt:lpstr>
      <vt:lpstr>Polynombasis nach Newton</vt:lpstr>
      <vt:lpstr>Wirtschaftsfunktionen</vt:lpstr>
      <vt:lpstr>Splines</vt:lpstr>
      <vt:lpstr>Kubische Splines</vt:lpstr>
      <vt:lpstr>Bézier-Splines</vt:lpstr>
      <vt:lpstr>Bézier-Splines</vt:lpstr>
      <vt:lpstr>Bézier-Splines</vt:lpstr>
      <vt:lpstr>Bézier-Splines</vt:lpstr>
      <vt:lpstr>Bézier-Splines</vt:lpstr>
      <vt:lpstr>Bézier-Splines</vt:lpstr>
      <vt:lpstr>Differenzialgleichungen</vt:lpstr>
      <vt:lpstr>Folie 21</vt:lpstr>
      <vt:lpstr>Folie 22</vt:lpstr>
    </vt:vector>
  </TitlesOfParts>
  <LinksUpToDate>false</LinksUpToDate>
  <SharedDoc>false</SharedDoc>
  <HyperlinkBase>www.mathematik-verstehen.de</HyperlinkBase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hin führen Ortskurven</dc:title>
  <dc:subject>Mathematik</dc:subject>
  <dc:creator>Prof. Dr. Dörte Haftendorn</dc:creator>
  <cp:keywords>Analysis, Parabel, Reflexion, Kegelschnitte, Ortkurven, Ortslinien</cp:keywords>
  <dc:description>Vortrag Tagung GDM Ak Geo 2012 Saarbrücken</dc:description>
  <cp:lastModifiedBy>Prof. Dr. Dörte Haftendorn</cp:lastModifiedBy>
  <cp:revision>107</cp:revision>
  <cp:lastPrinted>2007-07-09T21:06:25Z</cp:lastPrinted>
  <dcterms:created xsi:type="dcterms:W3CDTF">2009-05-06T08:00:48Z</dcterms:created>
  <dcterms:modified xsi:type="dcterms:W3CDTF">2013-09-25T19:36:40Z</dcterms:modified>
  <cp:category>Mathematik</cp:category>
  <cp:contentStatus>in Arbei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le">
    <vt:lpwstr>Folie 1</vt:lpwstr>
  </property>
  <property fmtid="{D5CDD505-2E9C-101B-9397-08002B2CF9AE}" pid="3" name="Final">
    <vt:bool>true</vt:bool>
  </property>
  <property fmtid="{D5CDD505-2E9C-101B-9397-08002B2CF9AE}" pid="4" name="Event">
    <vt:lpwstr/>
  </property>
  <property fmtid="{D5CDD505-2E9C-101B-9397-08002B2CF9AE}" pid="5" name="Delivery Date">
    <vt:lpwstr/>
  </property>
  <property fmtid="{D5CDD505-2E9C-101B-9397-08002B2CF9AE}" pid="6" name="docid">
    <vt:lpwstr/>
  </property>
</Properties>
</file>